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</p:sldMasterIdLst>
  <p:notesMasterIdLst>
    <p:notesMasterId r:id="rId54"/>
  </p:notesMasterIdLst>
  <p:sldIdLst>
    <p:sldId id="295" r:id="rId3"/>
    <p:sldId id="340" r:id="rId4"/>
    <p:sldId id="259" r:id="rId5"/>
    <p:sldId id="260" r:id="rId6"/>
    <p:sldId id="287" r:id="rId7"/>
    <p:sldId id="320" r:id="rId8"/>
    <p:sldId id="323" r:id="rId9"/>
    <p:sldId id="290" r:id="rId10"/>
    <p:sldId id="283" r:id="rId11"/>
    <p:sldId id="265" r:id="rId12"/>
    <p:sldId id="324" r:id="rId13"/>
    <p:sldId id="266" r:id="rId14"/>
    <p:sldId id="291" r:id="rId15"/>
    <p:sldId id="272" r:id="rId16"/>
    <p:sldId id="292" r:id="rId17"/>
    <p:sldId id="277" r:id="rId18"/>
    <p:sldId id="278" r:id="rId19"/>
    <p:sldId id="328" r:id="rId20"/>
    <p:sldId id="325" r:id="rId21"/>
    <p:sldId id="326" r:id="rId22"/>
    <p:sldId id="336" r:id="rId23"/>
    <p:sldId id="327" r:id="rId24"/>
    <p:sldId id="344" r:id="rId25"/>
    <p:sldId id="342" r:id="rId26"/>
    <p:sldId id="341" r:id="rId27"/>
    <p:sldId id="299" r:id="rId28"/>
    <p:sldId id="300" r:id="rId29"/>
    <p:sldId id="301" r:id="rId30"/>
    <p:sldId id="330" r:id="rId31"/>
    <p:sldId id="332" r:id="rId32"/>
    <p:sldId id="333" r:id="rId33"/>
    <p:sldId id="334" r:id="rId34"/>
    <p:sldId id="335" r:id="rId35"/>
    <p:sldId id="331" r:id="rId36"/>
    <p:sldId id="302" r:id="rId37"/>
    <p:sldId id="303" r:id="rId38"/>
    <p:sldId id="304" r:id="rId39"/>
    <p:sldId id="305" r:id="rId40"/>
    <p:sldId id="306" r:id="rId41"/>
    <p:sldId id="307" r:id="rId42"/>
    <p:sldId id="310" r:id="rId43"/>
    <p:sldId id="311" r:id="rId44"/>
    <p:sldId id="313" r:id="rId45"/>
    <p:sldId id="315" r:id="rId46"/>
    <p:sldId id="316" r:id="rId47"/>
    <p:sldId id="337" r:id="rId48"/>
    <p:sldId id="317" r:id="rId49"/>
    <p:sldId id="338" r:id="rId50"/>
    <p:sldId id="339" r:id="rId51"/>
    <p:sldId id="318" r:id="rId52"/>
    <p:sldId id="343" r:id="rId53"/>
  </p:sldIdLst>
  <p:sldSz cx="12192000" cy="6858000"/>
  <p:notesSz cx="6858000" cy="9144000"/>
  <p:embeddedFontLst>
    <p:embeddedFont>
      <p:font typeface="Calibri" panose="020F0502020204030204" pitchFamily="34" charset="0"/>
      <p:regular r:id="rId55"/>
      <p:bold r:id="rId56"/>
      <p:italic r:id="rId57"/>
      <p:boldItalic r:id="rId5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64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CCFF"/>
    <a:srgbClr val="CC0000"/>
    <a:srgbClr val="FF5050"/>
    <a:srgbClr val="FFFFCC"/>
    <a:srgbClr val="FF99FF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120" y="3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1.fntdata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4.fntdata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2.fntdata"/><Relationship Id="rId64" Type="http://customschemas.google.com/relationships/presentationmetadata" Target="metadata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3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png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1.e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wmf"/><Relationship Id="rId11" Type="http://schemas.openxmlformats.org/officeDocument/2006/relationships/image" Target="../media/image149.e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e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e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e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5.wmf"/><Relationship Id="rId7" Type="http://schemas.openxmlformats.org/officeDocument/2006/relationships/image" Target="../media/image5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9.wmf"/><Relationship Id="rId5" Type="http://schemas.openxmlformats.org/officeDocument/2006/relationships/image" Target="../media/image47.wmf"/><Relationship Id="rId10" Type="http://schemas.openxmlformats.org/officeDocument/2006/relationships/image" Target="../media/image58.wmf"/><Relationship Id="rId4" Type="http://schemas.openxmlformats.org/officeDocument/2006/relationships/image" Target="../media/image46.emf"/><Relationship Id="rId9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7079c982a6_0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7079c982a6_0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41842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2310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53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529856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05555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3089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60951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90966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09748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336764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10137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365793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898454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973585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765532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292534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02608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165465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08044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53863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88978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211122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866606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62709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000441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38008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71230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95829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69540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318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2898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6905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0868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4547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8641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TABLE OF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134712" y="2499851"/>
            <a:ext cx="4411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4545759" y="2048619"/>
            <a:ext cx="1497600" cy="12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ctrTitle" idx="3"/>
          </p:nvPr>
        </p:nvSpPr>
        <p:spPr>
          <a:xfrm>
            <a:off x="134624" y="3587739"/>
            <a:ext cx="44112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title" idx="4" hasCustomPrompt="1"/>
          </p:nvPr>
        </p:nvSpPr>
        <p:spPr>
          <a:xfrm>
            <a:off x="4545768" y="3585336"/>
            <a:ext cx="1497600" cy="770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6" name="Google Shape;16;p3"/>
          <p:cNvSpPr txBox="1">
            <a:spLocks noGrp="1"/>
          </p:cNvSpPr>
          <p:nvPr>
            <p:ph type="ctrTitle" idx="5"/>
          </p:nvPr>
        </p:nvSpPr>
        <p:spPr>
          <a:xfrm>
            <a:off x="7347800" y="2514567"/>
            <a:ext cx="4536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6" hasCustomPrompt="1"/>
          </p:nvPr>
        </p:nvSpPr>
        <p:spPr>
          <a:xfrm>
            <a:off x="5850192" y="2048619"/>
            <a:ext cx="1497600" cy="120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7"/>
          </p:nvPr>
        </p:nvSpPr>
        <p:spPr>
          <a:xfrm>
            <a:off x="7347804" y="3567323"/>
            <a:ext cx="25256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8" hasCustomPrompt="1"/>
          </p:nvPr>
        </p:nvSpPr>
        <p:spPr>
          <a:xfrm>
            <a:off x="5850201" y="3585336"/>
            <a:ext cx="1497600" cy="770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Font typeface="Fira Sans Extra Condensed Medium"/>
              <a:buNone/>
              <a:defRPr sz="4800">
                <a:solidFill>
                  <a:srgbClr val="F9E9D9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cxnSp>
        <p:nvCxnSpPr>
          <p:cNvPr id="20" name="Google Shape;20;p3"/>
          <p:cNvCxnSpPr/>
          <p:nvPr/>
        </p:nvCxnSpPr>
        <p:spPr>
          <a:xfrm>
            <a:off x="5987467" y="1071933"/>
            <a:ext cx="0" cy="4591200"/>
          </a:xfrm>
          <a:prstGeom prst="straightConnector1">
            <a:avLst/>
          </a:prstGeom>
          <a:noFill/>
          <a:ln w="19050" cap="flat" cmpd="sng">
            <a:solidFill>
              <a:srgbClr val="F9E9D9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74868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3066900" y="2988467"/>
            <a:ext cx="6058400" cy="18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1867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894600" y="2276433"/>
            <a:ext cx="840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6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210475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5106601" y="4089767"/>
            <a:ext cx="38340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3094800" y="3595167"/>
            <a:ext cx="60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18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500013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5029533" y="2088833"/>
            <a:ext cx="5150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5029164" y="2774900"/>
            <a:ext cx="5150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6876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7286727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4092751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898717" y="32733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4823533" y="36215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629551" y="36215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8017517" y="3621567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61159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8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12431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+ TEXT ">
  <p:cSld name="NUMBERS +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9"/>
          <p:cNvSpPr txBox="1">
            <a:spLocks noGrp="1"/>
          </p:cNvSpPr>
          <p:nvPr>
            <p:ph type="subTitle" idx="1"/>
          </p:nvPr>
        </p:nvSpPr>
        <p:spPr>
          <a:xfrm>
            <a:off x="5297833" y="1632251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ubTitle" idx="2"/>
          </p:nvPr>
        </p:nvSpPr>
        <p:spPr>
          <a:xfrm>
            <a:off x="5297833" y="3000233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title" hasCustomPrompt="1"/>
          </p:nvPr>
        </p:nvSpPr>
        <p:spPr>
          <a:xfrm>
            <a:off x="6765433" y="1966867"/>
            <a:ext cx="4353600" cy="11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4" name="Google Shape;44;p9"/>
          <p:cNvSpPr txBox="1">
            <a:spLocks noGrp="1"/>
          </p:cNvSpPr>
          <p:nvPr>
            <p:ph type="title" idx="3" hasCustomPrompt="1"/>
          </p:nvPr>
        </p:nvSpPr>
        <p:spPr>
          <a:xfrm>
            <a:off x="6765433" y="557033"/>
            <a:ext cx="4353600" cy="12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5" name="Google Shape;45;p9"/>
          <p:cNvSpPr txBox="1">
            <a:spLocks noGrp="1"/>
          </p:cNvSpPr>
          <p:nvPr>
            <p:ph type="subTitle" idx="4"/>
          </p:nvPr>
        </p:nvSpPr>
        <p:spPr>
          <a:xfrm>
            <a:off x="3580567" y="4368217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6" name="Google Shape;46;p9"/>
          <p:cNvSpPr txBox="1">
            <a:spLocks noGrp="1"/>
          </p:cNvSpPr>
          <p:nvPr>
            <p:ph type="subTitle" idx="5"/>
          </p:nvPr>
        </p:nvSpPr>
        <p:spPr>
          <a:xfrm>
            <a:off x="3580567" y="5694351"/>
            <a:ext cx="5821200" cy="3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title" idx="6" hasCustomPrompt="1"/>
          </p:nvPr>
        </p:nvSpPr>
        <p:spPr>
          <a:xfrm>
            <a:off x="3580567" y="4702900"/>
            <a:ext cx="4353600" cy="119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48" name="Google Shape;48;p9"/>
          <p:cNvSpPr txBox="1">
            <a:spLocks noGrp="1"/>
          </p:cNvSpPr>
          <p:nvPr>
            <p:ph type="title" idx="7" hasCustomPrompt="1"/>
          </p:nvPr>
        </p:nvSpPr>
        <p:spPr>
          <a:xfrm>
            <a:off x="3580567" y="3287901"/>
            <a:ext cx="4353600" cy="128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58984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6533100" y="3307267"/>
            <a:ext cx="36792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2114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 + TEXT 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1"/>
          <p:cNvSpPr/>
          <p:nvPr/>
        </p:nvSpPr>
        <p:spPr>
          <a:xfrm>
            <a:off x="2609400" y="4606833"/>
            <a:ext cx="6973200" cy="1408000"/>
          </a:xfrm>
          <a:prstGeom prst="rect">
            <a:avLst/>
          </a:prstGeom>
          <a:solidFill>
            <a:srgbClr val="5B72B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919200" y="5067533"/>
            <a:ext cx="6353600" cy="4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6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08985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1">
  <p:cSld name="TITLE DESIGN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2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00719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TWO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3"/>
          <p:cNvSpPr txBox="1">
            <a:spLocks noGrp="1"/>
          </p:cNvSpPr>
          <p:nvPr>
            <p:ph type="ctrTitle"/>
          </p:nvPr>
        </p:nvSpPr>
        <p:spPr>
          <a:xfrm>
            <a:off x="2417867" y="3473167"/>
            <a:ext cx="35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0" name="Google Shape;60;p13"/>
          <p:cNvSpPr txBox="1">
            <a:spLocks noGrp="1"/>
          </p:cNvSpPr>
          <p:nvPr>
            <p:ph type="subTitle" idx="1"/>
          </p:nvPr>
        </p:nvSpPr>
        <p:spPr>
          <a:xfrm>
            <a:off x="3307467" y="4136367"/>
            <a:ext cx="2612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ctrTitle" idx="2"/>
          </p:nvPr>
        </p:nvSpPr>
        <p:spPr>
          <a:xfrm>
            <a:off x="6271719" y="3473151"/>
            <a:ext cx="3502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600"/>
              <a:buNone/>
              <a:defRPr sz="2133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2" name="Google Shape;62;p13"/>
          <p:cNvSpPr txBox="1">
            <a:spLocks noGrp="1"/>
          </p:cNvSpPr>
          <p:nvPr>
            <p:ph type="subTitle" idx="3"/>
          </p:nvPr>
        </p:nvSpPr>
        <p:spPr>
          <a:xfrm>
            <a:off x="6271719" y="4136384"/>
            <a:ext cx="2612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ctrTitle" idx="4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cxnSp>
        <p:nvCxnSpPr>
          <p:cNvPr id="64" name="Google Shape;64;p13"/>
          <p:cNvCxnSpPr/>
          <p:nvPr/>
        </p:nvCxnSpPr>
        <p:spPr>
          <a:xfrm>
            <a:off x="6099367" y="2458667"/>
            <a:ext cx="0" cy="3456000"/>
          </a:xfrm>
          <a:prstGeom prst="straightConnector1">
            <a:avLst/>
          </a:prstGeom>
          <a:noFill/>
          <a:ln w="19050" cap="flat" cmpd="sng">
            <a:solidFill>
              <a:srgbClr val="F9E9D9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1911141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8579464" y="41426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5789451" y="41577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999467" y="4157733"/>
            <a:ext cx="24224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5789433" y="44908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999417" y="4490851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8579451" y="4490867"/>
            <a:ext cx="24224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8306867" y="1090000"/>
            <a:ext cx="26948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1160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5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940631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4">
  <p:cSld name="TITLE + TEXT 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6"/>
          <p:cNvSpPr/>
          <p:nvPr/>
        </p:nvSpPr>
        <p:spPr>
          <a:xfrm>
            <a:off x="2609400" y="2048900"/>
            <a:ext cx="6973200" cy="834000"/>
          </a:xfrm>
          <a:prstGeom prst="rect">
            <a:avLst/>
          </a:prstGeom>
          <a:solidFill>
            <a:srgbClr val="5B72B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1867"/>
          </a:p>
        </p:txBody>
      </p:sp>
      <p:sp>
        <p:nvSpPr>
          <p:cNvPr id="77" name="Google Shape;77;p16"/>
          <p:cNvSpPr txBox="1">
            <a:spLocks noGrp="1"/>
          </p:cNvSpPr>
          <p:nvPr>
            <p:ph type="ctrTitle"/>
          </p:nvPr>
        </p:nvSpPr>
        <p:spPr>
          <a:xfrm>
            <a:off x="574633" y="1090000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32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24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6"/>
          <p:cNvSpPr txBox="1">
            <a:spLocks noGrp="1"/>
          </p:cNvSpPr>
          <p:nvPr>
            <p:ph type="subTitle" idx="1"/>
          </p:nvPr>
        </p:nvSpPr>
        <p:spPr>
          <a:xfrm>
            <a:off x="3226600" y="5467367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6"/>
          <p:cNvSpPr txBox="1">
            <a:spLocks noGrp="1"/>
          </p:cNvSpPr>
          <p:nvPr>
            <p:ph type="subTitle" idx="2"/>
          </p:nvPr>
        </p:nvSpPr>
        <p:spPr>
          <a:xfrm>
            <a:off x="3226600" y="2148100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382155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7"/>
          <p:cNvSpPr txBox="1">
            <a:spLocks noGrp="1"/>
          </p:cNvSpPr>
          <p:nvPr>
            <p:ph type="subTitle" idx="1"/>
          </p:nvPr>
        </p:nvSpPr>
        <p:spPr>
          <a:xfrm>
            <a:off x="4154027" y="3249424"/>
            <a:ext cx="3884000" cy="81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67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 sz="2133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82" name="Google Shape;82;p17"/>
          <p:cNvSpPr txBox="1">
            <a:spLocks noGrp="1"/>
          </p:cNvSpPr>
          <p:nvPr>
            <p:ph type="ctrTitle"/>
          </p:nvPr>
        </p:nvSpPr>
        <p:spPr>
          <a:xfrm>
            <a:off x="574633" y="2321833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3600"/>
              <a:buNone/>
              <a:defRPr sz="4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284883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5">
  <p:cSld name="TITLE + TEXT 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8"/>
          <p:cNvSpPr txBox="1">
            <a:spLocks noGrp="1"/>
          </p:cNvSpPr>
          <p:nvPr>
            <p:ph type="subTitle" idx="1"/>
          </p:nvPr>
        </p:nvSpPr>
        <p:spPr>
          <a:xfrm>
            <a:off x="3226600" y="2868133"/>
            <a:ext cx="57388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8"/>
          <p:cNvSpPr txBox="1">
            <a:spLocks noGrp="1"/>
          </p:cNvSpPr>
          <p:nvPr>
            <p:ph type="ctrTitle"/>
          </p:nvPr>
        </p:nvSpPr>
        <p:spPr>
          <a:xfrm>
            <a:off x="574633" y="1095981"/>
            <a:ext cx="110428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53076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4323733" y="3473867"/>
            <a:ext cx="4895200" cy="7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4323733" y="2783467"/>
            <a:ext cx="6081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32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2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057677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4322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bg>
      <p:bgPr>
        <a:solidFill>
          <a:srgbClr val="E7F4F5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Google Shape;153;p14"/>
          <p:cNvGrpSpPr/>
          <p:nvPr/>
        </p:nvGrpSpPr>
        <p:grpSpPr>
          <a:xfrm>
            <a:off x="-17567" y="-38965"/>
            <a:ext cx="12276000" cy="6949324"/>
            <a:chOff x="-13175" y="-68739"/>
            <a:chExt cx="9207000" cy="5211993"/>
          </a:xfrm>
        </p:grpSpPr>
        <p:sp>
          <p:nvSpPr>
            <p:cNvPr id="154" name="Google Shape;154;p14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5" name="Google Shape;155;p14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6" name="Google Shape;156;p14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57" name="Google Shape;157;p14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grpSp>
        <p:nvGrpSpPr>
          <p:cNvPr id="158" name="Google Shape;158;p14"/>
          <p:cNvGrpSpPr/>
          <p:nvPr/>
        </p:nvGrpSpPr>
        <p:grpSpPr>
          <a:xfrm>
            <a:off x="1662151" y="720237"/>
            <a:ext cx="9906256" cy="5599043"/>
            <a:chOff x="1246613" y="540178"/>
            <a:chExt cx="7429692" cy="4199282"/>
          </a:xfrm>
        </p:grpSpPr>
        <p:sp>
          <p:nvSpPr>
            <p:cNvPr id="159" name="Google Shape;159;p14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0" name="Google Shape;160;p14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1" name="Google Shape;161;p14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grpSp>
        <p:nvGrpSpPr>
          <p:cNvPr id="162" name="Google Shape;162;p14"/>
          <p:cNvGrpSpPr/>
          <p:nvPr/>
        </p:nvGrpSpPr>
        <p:grpSpPr>
          <a:xfrm>
            <a:off x="-3771300" y="-2545159"/>
            <a:ext cx="14296688" cy="12168800"/>
            <a:chOff x="-2828475" y="-1908869"/>
            <a:chExt cx="10722516" cy="9126600"/>
          </a:xfrm>
        </p:grpSpPr>
        <p:sp>
          <p:nvSpPr>
            <p:cNvPr id="163" name="Google Shape;163;p14"/>
            <p:cNvSpPr/>
            <p:nvPr/>
          </p:nvSpPr>
          <p:spPr>
            <a:xfrm rot="-1549136">
              <a:off x="-1412480" y="-1181175"/>
              <a:ext cx="5100009" cy="76712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4" name="Google Shape;164;p14"/>
            <p:cNvSpPr/>
            <p:nvPr/>
          </p:nvSpPr>
          <p:spPr>
            <a:xfrm rot="2046408">
              <a:off x="841171" y="349384"/>
              <a:ext cx="6310031" cy="4585110"/>
            </a:xfrm>
            <a:custGeom>
              <a:avLst/>
              <a:gdLst/>
              <a:ahLst/>
              <a:cxnLst/>
              <a:rect l="l" t="t" r="r" b="b"/>
              <a:pathLst>
                <a:path w="109046" h="79237" extrusionOk="0">
                  <a:moveTo>
                    <a:pt x="68170" y="1"/>
                  </a:moveTo>
                  <a:cubicBezTo>
                    <a:pt x="66113" y="5637"/>
                    <a:pt x="56930" y="12570"/>
                    <a:pt x="56638" y="12783"/>
                  </a:cubicBezTo>
                  <a:cubicBezTo>
                    <a:pt x="56453" y="10810"/>
                    <a:pt x="54305" y="9340"/>
                    <a:pt x="52420" y="9340"/>
                  </a:cubicBezTo>
                  <a:cubicBezTo>
                    <a:pt x="52402" y="9340"/>
                    <a:pt x="52385" y="9340"/>
                    <a:pt x="52367" y="9340"/>
                  </a:cubicBezTo>
                  <a:cubicBezTo>
                    <a:pt x="50368" y="9367"/>
                    <a:pt x="48621" y="10965"/>
                    <a:pt x="48124" y="12855"/>
                  </a:cubicBezTo>
                  <a:cubicBezTo>
                    <a:pt x="48050" y="13141"/>
                    <a:pt x="48002" y="13430"/>
                    <a:pt x="47986" y="13729"/>
                  </a:cubicBezTo>
                  <a:cubicBezTo>
                    <a:pt x="47969" y="14021"/>
                    <a:pt x="47972" y="14317"/>
                    <a:pt x="48002" y="14610"/>
                  </a:cubicBezTo>
                  <a:cubicBezTo>
                    <a:pt x="46990" y="12638"/>
                    <a:pt x="45047" y="11657"/>
                    <a:pt x="42926" y="11657"/>
                  </a:cubicBezTo>
                  <a:cubicBezTo>
                    <a:pt x="40642" y="11657"/>
                    <a:pt x="38151" y="12794"/>
                    <a:pt x="36392" y="15055"/>
                  </a:cubicBezTo>
                  <a:cubicBezTo>
                    <a:pt x="34590" y="13681"/>
                    <a:pt x="32679" y="12464"/>
                    <a:pt x="30636" y="11475"/>
                  </a:cubicBezTo>
                  <a:cubicBezTo>
                    <a:pt x="27364" y="9897"/>
                    <a:pt x="23709" y="8959"/>
                    <a:pt x="20095" y="8959"/>
                  </a:cubicBezTo>
                  <a:cubicBezTo>
                    <a:pt x="17852" y="8959"/>
                    <a:pt x="15625" y="9321"/>
                    <a:pt x="13515" y="10115"/>
                  </a:cubicBezTo>
                  <a:cubicBezTo>
                    <a:pt x="942" y="14840"/>
                    <a:pt x="0" y="30606"/>
                    <a:pt x="3591" y="41662"/>
                  </a:cubicBezTo>
                  <a:cubicBezTo>
                    <a:pt x="5838" y="48587"/>
                    <a:pt x="10203" y="54160"/>
                    <a:pt x="15381" y="59028"/>
                  </a:cubicBezTo>
                  <a:cubicBezTo>
                    <a:pt x="16476" y="60061"/>
                    <a:pt x="17615" y="61064"/>
                    <a:pt x="18771" y="62040"/>
                  </a:cubicBezTo>
                  <a:cubicBezTo>
                    <a:pt x="25941" y="68075"/>
                    <a:pt x="34352" y="72661"/>
                    <a:pt x="43266" y="75534"/>
                  </a:cubicBezTo>
                  <a:cubicBezTo>
                    <a:pt x="51031" y="78034"/>
                    <a:pt x="59189" y="79237"/>
                    <a:pt x="67340" y="79237"/>
                  </a:cubicBezTo>
                  <a:cubicBezTo>
                    <a:pt x="67913" y="79237"/>
                    <a:pt x="68485" y="79231"/>
                    <a:pt x="69058" y="79219"/>
                  </a:cubicBezTo>
                  <a:cubicBezTo>
                    <a:pt x="80226" y="78982"/>
                    <a:pt x="91666" y="76969"/>
                    <a:pt x="99839" y="68765"/>
                  </a:cubicBezTo>
                  <a:cubicBezTo>
                    <a:pt x="103358" y="65233"/>
                    <a:pt x="106037" y="60908"/>
                    <a:pt x="107621" y="56176"/>
                  </a:cubicBezTo>
                  <a:cubicBezTo>
                    <a:pt x="109046" y="51916"/>
                    <a:pt x="108685" y="47496"/>
                    <a:pt x="105669" y="44004"/>
                  </a:cubicBezTo>
                  <a:cubicBezTo>
                    <a:pt x="103272" y="41230"/>
                    <a:pt x="100079" y="40424"/>
                    <a:pt x="97236" y="40424"/>
                  </a:cubicBezTo>
                  <a:cubicBezTo>
                    <a:pt x="93910" y="40424"/>
                    <a:pt x="91064" y="41526"/>
                    <a:pt x="90534" y="41866"/>
                  </a:cubicBezTo>
                  <a:cubicBezTo>
                    <a:pt x="91668" y="33369"/>
                    <a:pt x="85460" y="32426"/>
                    <a:pt x="82645" y="32426"/>
                  </a:cubicBezTo>
                  <a:cubicBezTo>
                    <a:pt x="81840" y="32426"/>
                    <a:pt x="81313" y="32503"/>
                    <a:pt x="81313" y="32503"/>
                  </a:cubicBezTo>
                  <a:cubicBezTo>
                    <a:pt x="81313" y="32503"/>
                    <a:pt x="83741" y="28760"/>
                    <a:pt x="81501" y="26869"/>
                  </a:cubicBezTo>
                  <a:cubicBezTo>
                    <a:pt x="80935" y="26390"/>
                    <a:pt x="80130" y="26165"/>
                    <a:pt x="79304" y="26165"/>
                  </a:cubicBezTo>
                  <a:cubicBezTo>
                    <a:pt x="78419" y="26165"/>
                    <a:pt x="77509" y="26423"/>
                    <a:pt x="76843" y="26904"/>
                  </a:cubicBezTo>
                  <a:cubicBezTo>
                    <a:pt x="74925" y="15810"/>
                    <a:pt x="78784" y="8959"/>
                    <a:pt x="78784" y="8959"/>
                  </a:cubicBezTo>
                  <a:lnTo>
                    <a:pt x="72852" y="3951"/>
                  </a:lnTo>
                  <a:lnTo>
                    <a:pt x="6817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5" name="Google Shape;165;p14"/>
            <p:cNvSpPr/>
            <p:nvPr/>
          </p:nvSpPr>
          <p:spPr>
            <a:xfrm rot="2046432">
              <a:off x="6376545" y="3765665"/>
              <a:ext cx="84073" cy="84073"/>
            </a:xfrm>
            <a:custGeom>
              <a:avLst/>
              <a:gdLst/>
              <a:ahLst/>
              <a:cxnLst/>
              <a:rect l="l" t="t" r="r" b="b"/>
              <a:pathLst>
                <a:path w="1109" h="1109" extrusionOk="0">
                  <a:moveTo>
                    <a:pt x="554" y="1"/>
                  </a:moveTo>
                  <a:cubicBezTo>
                    <a:pt x="248" y="1"/>
                    <a:pt x="0" y="249"/>
                    <a:pt x="0" y="555"/>
                  </a:cubicBezTo>
                  <a:cubicBezTo>
                    <a:pt x="0" y="861"/>
                    <a:pt x="248" y="1109"/>
                    <a:pt x="554" y="1109"/>
                  </a:cubicBezTo>
                  <a:cubicBezTo>
                    <a:pt x="860" y="1109"/>
                    <a:pt x="1108" y="861"/>
                    <a:pt x="1108" y="555"/>
                  </a:cubicBezTo>
                  <a:cubicBezTo>
                    <a:pt x="1108" y="249"/>
                    <a:pt x="860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6" name="Google Shape;166;p14"/>
            <p:cNvSpPr/>
            <p:nvPr/>
          </p:nvSpPr>
          <p:spPr>
            <a:xfrm rot="2046432">
              <a:off x="6767407" y="4039991"/>
              <a:ext cx="337961" cy="337961"/>
            </a:xfrm>
            <a:custGeom>
              <a:avLst/>
              <a:gdLst/>
              <a:ahLst/>
              <a:cxnLst/>
              <a:rect l="l" t="t" r="r" b="b"/>
              <a:pathLst>
                <a:path w="4458" h="4458" extrusionOk="0">
                  <a:moveTo>
                    <a:pt x="2231" y="1"/>
                  </a:moveTo>
                  <a:cubicBezTo>
                    <a:pt x="1000" y="1"/>
                    <a:pt x="1" y="1000"/>
                    <a:pt x="1" y="2231"/>
                  </a:cubicBezTo>
                  <a:cubicBezTo>
                    <a:pt x="1" y="3462"/>
                    <a:pt x="1000" y="4457"/>
                    <a:pt x="2231" y="4457"/>
                  </a:cubicBezTo>
                  <a:cubicBezTo>
                    <a:pt x="3461" y="4457"/>
                    <a:pt x="4457" y="3462"/>
                    <a:pt x="4457" y="2231"/>
                  </a:cubicBezTo>
                  <a:cubicBezTo>
                    <a:pt x="4457" y="1000"/>
                    <a:pt x="3461" y="1"/>
                    <a:pt x="22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7" name="Google Shape;167;p14"/>
            <p:cNvSpPr/>
            <p:nvPr/>
          </p:nvSpPr>
          <p:spPr>
            <a:xfrm rot="2046432">
              <a:off x="4576657" y="268727"/>
              <a:ext cx="430753" cy="430450"/>
            </a:xfrm>
            <a:custGeom>
              <a:avLst/>
              <a:gdLst/>
              <a:ahLst/>
              <a:cxnLst/>
              <a:rect l="l" t="t" r="r" b="b"/>
              <a:pathLst>
                <a:path w="5682" h="5678" extrusionOk="0">
                  <a:moveTo>
                    <a:pt x="2843" y="0"/>
                  </a:moveTo>
                  <a:cubicBezTo>
                    <a:pt x="1272" y="0"/>
                    <a:pt x="0" y="1272"/>
                    <a:pt x="0" y="2839"/>
                  </a:cubicBezTo>
                  <a:cubicBezTo>
                    <a:pt x="0" y="4407"/>
                    <a:pt x="1272" y="5678"/>
                    <a:pt x="2843" y="5678"/>
                  </a:cubicBezTo>
                  <a:cubicBezTo>
                    <a:pt x="4410" y="5678"/>
                    <a:pt x="5682" y="4407"/>
                    <a:pt x="5682" y="2839"/>
                  </a:cubicBezTo>
                  <a:cubicBezTo>
                    <a:pt x="5682" y="1272"/>
                    <a:pt x="4410" y="0"/>
                    <a:pt x="28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168" name="Google Shape;168;p14"/>
            <p:cNvSpPr/>
            <p:nvPr/>
          </p:nvSpPr>
          <p:spPr>
            <a:xfrm rot="2046432">
              <a:off x="4080448" y="471002"/>
              <a:ext cx="141310" cy="141386"/>
            </a:xfrm>
            <a:custGeom>
              <a:avLst/>
              <a:gdLst/>
              <a:ahLst/>
              <a:cxnLst/>
              <a:rect l="l" t="t" r="r" b="b"/>
              <a:pathLst>
                <a:path w="1864" h="1865" extrusionOk="0">
                  <a:moveTo>
                    <a:pt x="931" y="1"/>
                  </a:moveTo>
                  <a:cubicBezTo>
                    <a:pt x="415" y="1"/>
                    <a:pt x="0" y="416"/>
                    <a:pt x="0" y="933"/>
                  </a:cubicBezTo>
                  <a:cubicBezTo>
                    <a:pt x="0" y="1446"/>
                    <a:pt x="415" y="1864"/>
                    <a:pt x="931" y="1864"/>
                  </a:cubicBezTo>
                  <a:cubicBezTo>
                    <a:pt x="1445" y="1864"/>
                    <a:pt x="1863" y="1446"/>
                    <a:pt x="1863" y="933"/>
                  </a:cubicBezTo>
                  <a:cubicBezTo>
                    <a:pt x="1863" y="416"/>
                    <a:pt x="1445" y="1"/>
                    <a:pt x="9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169" name="Google Shape;169;p14"/>
          <p:cNvSpPr txBox="1">
            <a:spLocks noGrp="1"/>
          </p:cNvSpPr>
          <p:nvPr>
            <p:ph type="ctrTitle"/>
          </p:nvPr>
        </p:nvSpPr>
        <p:spPr>
          <a:xfrm>
            <a:off x="971251" y="2544533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971251" y="3308500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1" name="Google Shape;171;p14"/>
          <p:cNvSpPr txBox="1">
            <a:spLocks noGrp="1"/>
          </p:cNvSpPr>
          <p:nvPr>
            <p:ph type="title" idx="2" hasCustomPrompt="1"/>
          </p:nvPr>
        </p:nvSpPr>
        <p:spPr>
          <a:xfrm>
            <a:off x="1209467" y="2152733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2" name="Google Shape;172;p14"/>
          <p:cNvSpPr txBox="1">
            <a:spLocks noGrp="1"/>
          </p:cNvSpPr>
          <p:nvPr>
            <p:ph type="ctrTitle" idx="3"/>
          </p:nvPr>
        </p:nvSpPr>
        <p:spPr>
          <a:xfrm>
            <a:off x="3667417" y="2544533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14"/>
          <p:cNvSpPr txBox="1">
            <a:spLocks noGrp="1"/>
          </p:cNvSpPr>
          <p:nvPr>
            <p:ph type="subTitle" idx="4"/>
          </p:nvPr>
        </p:nvSpPr>
        <p:spPr>
          <a:xfrm>
            <a:off x="3667417" y="3308500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4" name="Google Shape;174;p14"/>
          <p:cNvSpPr txBox="1">
            <a:spLocks noGrp="1"/>
          </p:cNvSpPr>
          <p:nvPr>
            <p:ph type="title" idx="5" hasCustomPrompt="1"/>
          </p:nvPr>
        </p:nvSpPr>
        <p:spPr>
          <a:xfrm>
            <a:off x="3905633" y="2152733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5" name="Google Shape;175;p14"/>
          <p:cNvSpPr txBox="1">
            <a:spLocks noGrp="1"/>
          </p:cNvSpPr>
          <p:nvPr>
            <p:ph type="ctrTitle" idx="6"/>
          </p:nvPr>
        </p:nvSpPr>
        <p:spPr>
          <a:xfrm>
            <a:off x="971251" y="4824500"/>
            <a:ext cx="23172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14"/>
          <p:cNvSpPr txBox="1">
            <a:spLocks noGrp="1"/>
          </p:cNvSpPr>
          <p:nvPr>
            <p:ph type="subTitle" idx="7"/>
          </p:nvPr>
        </p:nvSpPr>
        <p:spPr>
          <a:xfrm>
            <a:off x="971251" y="5588467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77" name="Google Shape;177;p14"/>
          <p:cNvSpPr txBox="1">
            <a:spLocks noGrp="1"/>
          </p:cNvSpPr>
          <p:nvPr>
            <p:ph type="title" idx="8" hasCustomPrompt="1"/>
          </p:nvPr>
        </p:nvSpPr>
        <p:spPr>
          <a:xfrm>
            <a:off x="1209467" y="4432700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4"/>
          <p:cNvSpPr txBox="1">
            <a:spLocks noGrp="1"/>
          </p:cNvSpPr>
          <p:nvPr>
            <p:ph type="ctrTitle" idx="9"/>
          </p:nvPr>
        </p:nvSpPr>
        <p:spPr>
          <a:xfrm>
            <a:off x="3798300" y="4824500"/>
            <a:ext cx="2055600" cy="95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1600"/>
            </a:lvl9pPr>
          </a:lstStyle>
          <a:p>
            <a:endParaRPr/>
          </a:p>
        </p:txBody>
      </p:sp>
      <p:sp>
        <p:nvSpPr>
          <p:cNvPr id="179" name="Google Shape;179;p14"/>
          <p:cNvSpPr txBox="1">
            <a:spLocks noGrp="1"/>
          </p:cNvSpPr>
          <p:nvPr>
            <p:ph type="subTitle" idx="13"/>
          </p:nvPr>
        </p:nvSpPr>
        <p:spPr>
          <a:xfrm>
            <a:off x="3667417" y="5588467"/>
            <a:ext cx="23172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180" name="Google Shape;180;p14"/>
          <p:cNvSpPr txBox="1">
            <a:spLocks noGrp="1"/>
          </p:cNvSpPr>
          <p:nvPr>
            <p:ph type="title" idx="14" hasCustomPrompt="1"/>
          </p:nvPr>
        </p:nvSpPr>
        <p:spPr>
          <a:xfrm>
            <a:off x="3905633" y="4432700"/>
            <a:ext cx="1840800" cy="56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139667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72738DC-8C5F-4A3C-8B82-C9865F3CE8DE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914EDA6-FF65-4CEF-9104-C446A89B0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684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77089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2" r:id="rId2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54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9.w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7.e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e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e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2.png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slide" Target="slide29.xml"/><Relationship Id="rId18" Type="http://schemas.openxmlformats.org/officeDocument/2006/relationships/image" Target="../media/image79.png"/><Relationship Id="rId3" Type="http://schemas.openxmlformats.org/officeDocument/2006/relationships/image" Target="../media/image72.png"/><Relationship Id="rId7" Type="http://schemas.openxmlformats.org/officeDocument/2006/relationships/slide" Target="slide33.xml"/><Relationship Id="rId12" Type="http://schemas.openxmlformats.org/officeDocument/2006/relationships/slide" Target="slide30.xml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7.png"/><Relationship Id="rId20" Type="http://schemas.openxmlformats.org/officeDocument/2006/relationships/slide" Target="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0.png"/><Relationship Id="rId5" Type="http://schemas.openxmlformats.org/officeDocument/2006/relationships/slide" Target="slide34.xml"/><Relationship Id="rId15" Type="http://schemas.openxmlformats.org/officeDocument/2006/relationships/image" Target="../media/image76.png"/><Relationship Id="rId10" Type="http://schemas.openxmlformats.org/officeDocument/2006/relationships/slide" Target="slide31.xml"/><Relationship Id="rId19" Type="http://schemas.openxmlformats.org/officeDocument/2006/relationships/image" Target="../media/image80.png"/><Relationship Id="rId4" Type="http://schemas.openxmlformats.org/officeDocument/2006/relationships/image" Target="../media/image73.png"/><Relationship Id="rId9" Type="http://schemas.openxmlformats.org/officeDocument/2006/relationships/slide" Target="slide32.xml"/><Relationship Id="rId1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slide" Target="slide28.xml"/><Relationship Id="rId5" Type="http://schemas.openxmlformats.org/officeDocument/2006/relationships/audio" Target="../media/audio3.wav"/><Relationship Id="rId10" Type="http://schemas.openxmlformats.org/officeDocument/2006/relationships/image" Target="../media/image85.png"/><Relationship Id="rId4" Type="http://schemas.openxmlformats.org/officeDocument/2006/relationships/audio" Target="../media/audio2.wav"/><Relationship Id="rId9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6.png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20" Type="http://schemas.openxmlformats.org/officeDocument/2006/relationships/slide" Target="slide2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png"/><Relationship Id="rId11" Type="http://schemas.openxmlformats.org/officeDocument/2006/relationships/image" Target="../media/image87.wmf"/><Relationship Id="rId5" Type="http://schemas.openxmlformats.org/officeDocument/2006/relationships/audio" Target="../media/audio3.wav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91.w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93.e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6.png"/><Relationship Id="rId7" Type="http://schemas.openxmlformats.org/officeDocument/2006/relationships/image" Target="../media/image81.pn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.bin"/><Relationship Id="rId20" Type="http://schemas.openxmlformats.org/officeDocument/2006/relationships/slide" Target="slide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png"/><Relationship Id="rId11" Type="http://schemas.openxmlformats.org/officeDocument/2006/relationships/image" Target="../media/image92.emf"/><Relationship Id="rId5" Type="http://schemas.openxmlformats.org/officeDocument/2006/relationships/audio" Target="../media/audio3.wav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96.emf"/><Relationship Id="rId4" Type="http://schemas.openxmlformats.org/officeDocument/2006/relationships/audio" Target="../media/audio1.wav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audio" Target="../media/audio1.wav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audio" Target="../media/audio3.wav"/><Relationship Id="rId9" Type="http://schemas.openxmlformats.org/officeDocument/2006/relationships/slide" Target="slide2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3.png"/><Relationship Id="rId10" Type="http://schemas.openxmlformats.org/officeDocument/2006/relationships/slide" Target="slide28.xml"/><Relationship Id="rId4" Type="http://schemas.openxmlformats.org/officeDocument/2006/relationships/audio" Target="../media/audio3.wav"/><Relationship Id="rId9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3.png"/><Relationship Id="rId10" Type="http://schemas.openxmlformats.org/officeDocument/2006/relationships/image" Target="../media/image86.png"/><Relationship Id="rId4" Type="http://schemas.openxmlformats.org/officeDocument/2006/relationships/audio" Target="../media/audio3.wav"/><Relationship Id="rId9" Type="http://schemas.openxmlformats.org/officeDocument/2006/relationships/slide" Target="slide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4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png"/><Relationship Id="rId11" Type="http://schemas.openxmlformats.org/officeDocument/2006/relationships/image" Target="../media/image112.png"/><Relationship Id="rId5" Type="http://schemas.openxmlformats.org/officeDocument/2006/relationships/image" Target="../media/image104.png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20.wmf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4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23.wmf"/><Relationship Id="rId15" Type="http://schemas.openxmlformats.org/officeDocument/2006/relationships/image" Target="../media/image129.png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27.png"/><Relationship Id="rId14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1.wmf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45.wmf"/><Relationship Id="rId26" Type="http://schemas.openxmlformats.org/officeDocument/2006/relationships/image" Target="../media/image149.e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140.emf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48.wmf"/><Relationship Id="rId5" Type="http://schemas.openxmlformats.org/officeDocument/2006/relationships/image" Target="../media/image139.emf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50.wmf"/><Relationship Id="rId10" Type="http://schemas.openxmlformats.org/officeDocument/2006/relationships/image" Target="../media/image152.png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41.emf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5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4.jp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59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0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91;p2"/>
          <p:cNvSpPr/>
          <p:nvPr/>
        </p:nvSpPr>
        <p:spPr>
          <a:xfrm>
            <a:off x="1793997" y="1225680"/>
            <a:ext cx="8149367" cy="1938952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6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60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6000" b="1" i="0" u="none" strike="noStrike" cap="none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r>
              <a:rPr lang="en-US" sz="6000" b="1" i="0" u="none" strike="noStrike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sz="6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1081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65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5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47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47" tmFilter="0, 0; 0.125,0.2665; 0.25,0.4; 0.375,0.465; 0.5,0.5;  0.625,0.535; 0.75,0.6; 0.875,0.7335; 1,1">
                                          <p:stCondLst>
                                            <p:cond delay="74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73" tmFilter="0, 0; 0.125,0.2665; 0.25,0.4; 0.375,0.465; 0.5,0.5;  0.625,0.535; 0.75,0.6; 0.875,0.7335; 1,1">
                                          <p:stCondLst>
                                            <p:cond delay="149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85" tmFilter="0, 0; 0.125,0.2665; 0.25,0.4; 0.375,0.465; 0.5,0.5;  0.625,0.535; 0.75,0.6; 0.875,0.7335; 1,1">
                                          <p:stCondLst>
                                            <p:cond delay="18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9">
                                          <p:stCondLst>
                                            <p:cond delay="73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87" decel="50000">
                                          <p:stCondLst>
                                            <p:cond delay="761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9">
                                          <p:stCondLst>
                                            <p:cond delay="14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87" decel="50000">
                                          <p:stCondLst>
                                            <p:cond delay="150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9">
                                          <p:stCondLst>
                                            <p:cond delay="1847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87" decel="50000">
                                          <p:stCondLst>
                                            <p:cond delay="18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9">
                                          <p:stCondLst>
                                            <p:cond delay="20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87" decel="50000">
                                          <p:stCondLst>
                                            <p:cond delay="20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62273" y="1046294"/>
            <a:ext cx="4591321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N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42741" y="489399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76805" y="528412"/>
            <a:ext cx="817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HĐ 1 SGK –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115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165701" y="3095212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2273" y="4174873"/>
            <a:ext cx="3995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HCN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862273" y="4860862"/>
            <a:ext cx="5498679" cy="523220"/>
            <a:chOff x="862273" y="4860862"/>
            <a:chExt cx="5498679" cy="523220"/>
          </a:xfrm>
        </p:grpSpPr>
        <p:sp>
          <p:nvSpPr>
            <p:cNvPr id="31" name="TextBox 30"/>
            <p:cNvSpPr txBox="1"/>
            <p:nvPr/>
          </p:nvSpPr>
          <p:spPr>
            <a:xfrm>
              <a:off x="862273" y="4860862"/>
              <a:ext cx="54986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704250"/>
                </p:ext>
              </p:extLst>
            </p:nvPr>
          </p:nvGraphicFramePr>
          <p:xfrm>
            <a:off x="5585805" y="4989217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1" name="Equation" r:id="rId4" imgW="279360" imgH="317160" progId="Equation.DSMT4">
                    <p:embed/>
                  </p:oleObj>
                </mc:Choice>
                <mc:Fallback>
                  <p:oleObj name="Equation" r:id="rId4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5805" y="4989217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862273" y="2475271"/>
            <a:ext cx="9638675" cy="523220"/>
            <a:chOff x="862273" y="2475271"/>
            <a:chExt cx="9638675" cy="523220"/>
          </a:xfrm>
        </p:grpSpPr>
        <p:sp>
          <p:nvSpPr>
            <p:cNvPr id="20" name="TextBox 19"/>
            <p:cNvSpPr txBox="1"/>
            <p:nvPr/>
          </p:nvSpPr>
          <p:spPr>
            <a:xfrm>
              <a:off x="862273" y="2475271"/>
              <a:ext cx="96386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074347"/>
                </p:ext>
              </p:extLst>
            </p:nvPr>
          </p:nvGraphicFramePr>
          <p:xfrm>
            <a:off x="5956983" y="260105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" name="Equation" r:id="rId6" imgW="279360" imgH="291960" progId="Equation.DSMT4">
                    <p:embed/>
                  </p:oleObj>
                </mc:Choice>
                <mc:Fallback>
                  <p:oleObj name="Equation" r:id="rId6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56983" y="260105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87318" y="5546851"/>
            <a:ext cx="11294754" cy="523220"/>
            <a:chOff x="787318" y="5546851"/>
            <a:chExt cx="11294754" cy="523220"/>
          </a:xfrm>
        </p:grpSpPr>
        <p:sp>
          <p:nvSpPr>
            <p:cNvPr id="32" name="TextBox 31"/>
            <p:cNvSpPr txBox="1"/>
            <p:nvPr/>
          </p:nvSpPr>
          <p:spPr>
            <a:xfrm>
              <a:off x="787318" y="5546851"/>
              <a:ext cx="112947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971871"/>
                </p:ext>
              </p:extLst>
            </p:nvPr>
          </p:nvGraphicFramePr>
          <p:xfrm>
            <a:off x="8254826" y="5659501"/>
            <a:ext cx="2778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3" name="Equation" r:id="rId8" imgW="278260" imgH="312559" progId="Equation.DSMT4">
                    <p:embed/>
                  </p:oleObj>
                </mc:Choice>
                <mc:Fallback>
                  <p:oleObj name="Equation" r:id="rId8" imgW="278260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54826" y="5659501"/>
                          <a:ext cx="277813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757437"/>
                </p:ext>
              </p:extLst>
            </p:nvPr>
          </p:nvGraphicFramePr>
          <p:xfrm>
            <a:off x="7219777" y="5654738"/>
            <a:ext cx="520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Equation" r:id="rId10" imgW="520560" imgH="317160" progId="Equation.DSMT4">
                    <p:embed/>
                  </p:oleObj>
                </mc:Choice>
                <mc:Fallback>
                  <p:oleObj name="Equation" r:id="rId10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19777" y="5654738"/>
                          <a:ext cx="520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733586"/>
                </p:ext>
              </p:extLst>
            </p:nvPr>
          </p:nvGraphicFramePr>
          <p:xfrm>
            <a:off x="9748816" y="5657119"/>
            <a:ext cx="161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12" imgW="1612800" imgH="317160" progId="Equation.DSMT4">
                    <p:embed/>
                  </p:oleObj>
                </mc:Choice>
                <mc:Fallback>
                  <p:oleObj name="Equation" r:id="rId12" imgW="1612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748816" y="5657119"/>
                          <a:ext cx="1612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825875" y="1789282"/>
            <a:ext cx="10648013" cy="523220"/>
            <a:chOff x="825875" y="1789282"/>
            <a:chExt cx="10648013" cy="523220"/>
          </a:xfrm>
        </p:grpSpPr>
        <p:grpSp>
          <p:nvGrpSpPr>
            <p:cNvPr id="6" name="Group 5"/>
            <p:cNvGrpSpPr/>
            <p:nvPr/>
          </p:nvGrpSpPr>
          <p:grpSpPr>
            <a:xfrm>
              <a:off x="825875" y="1789282"/>
              <a:ext cx="10648013" cy="523220"/>
              <a:chOff x="825875" y="1789282"/>
              <a:chExt cx="10648013" cy="523220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825875" y="1789282"/>
                <a:ext cx="106480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735299"/>
                  </p:ext>
                </p:extLst>
              </p:nvPr>
            </p:nvGraphicFramePr>
            <p:xfrm>
              <a:off x="10500948" y="1914561"/>
              <a:ext cx="277813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36" name="Equation" r:id="rId14" imgW="278260" imgH="312559" progId="Equation.DSMT4">
                      <p:embed/>
                    </p:oleObj>
                  </mc:Choice>
                  <mc:Fallback>
                    <p:oleObj name="Equation" r:id="rId14" imgW="278260" imgH="31255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0500948" y="1914561"/>
                            <a:ext cx="277813" cy="3127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51781"/>
                </p:ext>
              </p:extLst>
            </p:nvPr>
          </p:nvGraphicFramePr>
          <p:xfrm>
            <a:off x="4206875" y="1885776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7" name="Equation" r:id="rId16" imgW="507960" imgH="304560" progId="Equation.DSMT4">
                    <p:embed/>
                  </p:oleObj>
                </mc:Choice>
                <mc:Fallback>
                  <p:oleObj name="Equation" r:id="rId16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06875" y="1885776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 animBg="1"/>
      <p:bldP spid="26" grpId="0"/>
      <p:bldP spid="27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866" y="315714"/>
            <a:ext cx="10065968" cy="65477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7304" y="1691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latin typeface="+mj-lt"/>
              </a:rPr>
              <a:t>Chú ý (Câu 2)</a:t>
            </a:r>
            <a:endParaRPr lang="en-US" sz="3200" b="1" dirty="0">
              <a:latin typeface="+mj-lt"/>
            </a:endParaRPr>
          </a:p>
        </p:txBody>
      </p:sp>
      <p:sp>
        <p:nvSpPr>
          <p:cNvPr id="6" name="Right Arrow 5"/>
          <p:cNvSpPr/>
          <p:nvPr/>
        </p:nvSpPr>
        <p:spPr>
          <a:xfrm rot="2183442">
            <a:off x="7041662" y="714585"/>
            <a:ext cx="1004194" cy="2947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8384281">
            <a:off x="8515558" y="5407670"/>
            <a:ext cx="1004194" cy="29470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8285967" y="328240"/>
            <a:ext cx="6263" cy="653524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Flowchart: Connector 7"/>
          <p:cNvSpPr/>
          <p:nvPr/>
        </p:nvSpPr>
        <p:spPr>
          <a:xfrm>
            <a:off x="5874707" y="1325909"/>
            <a:ext cx="4910203" cy="4918316"/>
          </a:xfrm>
          <a:prstGeom prst="flowChartConnector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7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68893" y="1164585"/>
            <a:ext cx="11116042" cy="954107"/>
            <a:chOff x="568893" y="1164585"/>
            <a:chExt cx="11116042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568893" y="1164585"/>
              <a:ext cx="11116042" cy="9541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ụ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ogebr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337519"/>
                </p:ext>
              </p:extLst>
            </p:nvPr>
          </p:nvGraphicFramePr>
          <p:xfrm>
            <a:off x="1934642" y="1672954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4" imgW="977760" imgH="317160" progId="Equation.DSMT4">
                    <p:embed/>
                  </p:oleObj>
                </mc:Choice>
                <mc:Fallback>
                  <p:oleObj name="Equation" r:id="rId4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34642" y="1672954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318381"/>
                </p:ext>
              </p:extLst>
            </p:nvPr>
          </p:nvGraphicFramePr>
          <p:xfrm>
            <a:off x="3390822" y="1672954"/>
            <a:ext cx="3225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6" imgW="3225600" imgH="355320" progId="Equation.DSMT4">
                    <p:embed/>
                  </p:oleObj>
                </mc:Choice>
                <mc:Fallback>
                  <p:oleObj name="Equation" r:id="rId6" imgW="3225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90822" y="1672954"/>
                          <a:ext cx="32258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ounded Rectangle 6"/>
          <p:cNvSpPr/>
          <p:nvPr/>
        </p:nvSpPr>
        <p:spPr>
          <a:xfrm>
            <a:off x="5184467" y="371008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1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1052187" y="2289389"/>
            <a:ext cx="9989506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88607"/>
          </a:xfrm>
          <a:prstGeom prst="rect">
            <a:avLst/>
          </a:prstGeom>
        </p:spPr>
      </p:pic>
      <p:sp>
        <p:nvSpPr>
          <p:cNvPr id="5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127059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32786" y="435859"/>
            <a:ext cx="2104793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uyện tập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84319" y="868659"/>
            <a:ext cx="11443345" cy="1142175"/>
            <a:chOff x="826475" y="1037617"/>
            <a:chExt cx="11443345" cy="1142175"/>
          </a:xfrm>
        </p:grpSpPr>
        <p:sp>
          <p:nvSpPr>
            <p:cNvPr id="14" name="TextBox 13"/>
            <p:cNvSpPr txBox="1"/>
            <p:nvPr/>
          </p:nvSpPr>
          <p:spPr>
            <a:xfrm>
              <a:off x="826475" y="1225685"/>
              <a:ext cx="1144334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AutoNum type="alphaLcParenR"/>
              </a:pPr>
              <a:r>
                <a:rPr lang="vi-VN" sz="2800" dirty="0" smtClean="0">
                  <a:latin typeface="+mj-lt"/>
                </a:rPr>
                <a:t>Dùng công cụ           để kiểm tra các góc của tứ giác            có vuông không.</a:t>
              </a:r>
            </a:p>
            <a:p>
              <a:pPr marL="342900" indent="-342900" algn="just">
                <a:buAutoNum type="alphaLcParenR"/>
              </a:pPr>
              <a:r>
                <a:rPr lang="vi-VN" sz="2800" dirty="0" smtClean="0">
                  <a:latin typeface="+mj-lt"/>
                </a:rPr>
                <a:t>Lưu hình vẽ ở HĐ 1 thành tệp ảnh hcn.png</a:t>
              </a:r>
              <a:endParaRPr lang="en-US" sz="2800" dirty="0">
                <a:latin typeface="+mj-lt"/>
              </a:endParaRPr>
            </a:p>
          </p:txBody>
        </p:sp>
        <p:pic>
          <p:nvPicPr>
            <p:cNvPr id="18" name="Picture 17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9687" y="1037617"/>
              <a:ext cx="695934" cy="554874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628787"/>
                </p:ext>
              </p:extLst>
            </p:nvPr>
          </p:nvGraphicFramePr>
          <p:xfrm>
            <a:off x="8680991" y="1315054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5" imgW="977760" imgH="317160" progId="Equation.DSMT4">
                    <p:embed/>
                  </p:oleObj>
                </mc:Choice>
                <mc:Fallback>
                  <p:oleObj name="Equation" r:id="rId5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80991" y="1315054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ounded Rectangle 21"/>
          <p:cNvSpPr/>
          <p:nvPr/>
        </p:nvSpPr>
        <p:spPr>
          <a:xfrm>
            <a:off x="308790" y="2157758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78265" y="2777240"/>
            <a:ext cx="11613735" cy="3970318"/>
            <a:chOff x="578264" y="2871185"/>
            <a:chExt cx="11613735" cy="3970318"/>
          </a:xfrm>
        </p:grpSpPr>
        <p:sp>
          <p:nvSpPr>
            <p:cNvPr id="20" name="Rectangle 19"/>
            <p:cNvSpPr/>
            <p:nvPr/>
          </p:nvSpPr>
          <p:spPr>
            <a:xfrm>
              <a:off x="578264" y="2871185"/>
              <a:ext cx="11613735" cy="3970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dirty="0" smtClean="0">
                  <a:latin typeface="+mj-lt"/>
                </a:rPr>
                <a:t>a) Đo </a:t>
              </a:r>
              <a:r>
                <a:rPr lang="vi-VN" sz="2800" dirty="0">
                  <a:latin typeface="+mj-lt"/>
                </a:rPr>
                <a:t>góc: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họn </a:t>
              </a:r>
              <a:r>
                <a:rPr lang="vi-VN" sz="2800" dirty="0" smtClean="0">
                  <a:latin typeface="+mj-lt"/>
                </a:rPr>
                <a:t>       </a:t>
              </a:r>
              <a:r>
                <a:rPr lang="vi-VN" sz="2800" dirty="0" smtClean="0">
                  <a:latin typeface="+mj-lt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Góc. Sau đó kích chuột chọn điểm </a:t>
              </a:r>
              <a:r>
                <a:rPr lang="vi-VN" sz="2800" dirty="0" smtClean="0">
                  <a:latin typeface="+mj-lt"/>
                </a:rPr>
                <a:t>   </a:t>
              </a:r>
              <a:r>
                <a:rPr lang="vi-VN" sz="2800" dirty="0" smtClean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Điểm </a:t>
              </a:r>
              <a:r>
                <a:rPr lang="vi-VN" sz="2800" dirty="0" smtClean="0">
                  <a:latin typeface="+mj-lt"/>
                </a:rPr>
                <a:t>    </a:t>
              </a:r>
              <a:r>
                <a:rPr lang="vi-VN" sz="2800" dirty="0" smtClean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Điểm </a:t>
              </a:r>
              <a:r>
                <a:rPr lang="vi-VN" sz="2800" dirty="0" smtClean="0">
                  <a:latin typeface="+mj-lt"/>
                </a:rPr>
                <a:t>    (</a:t>
              </a:r>
              <a:r>
                <a:rPr lang="vi-VN" sz="2800" dirty="0">
                  <a:latin typeface="+mj-lt"/>
                </a:rPr>
                <a:t>Để đo  </a:t>
              </a:r>
              <a:r>
                <a:rPr lang="vi-VN" sz="2800" dirty="0" smtClean="0">
                  <a:latin typeface="+mj-lt"/>
                </a:rPr>
                <a:t>        ). Làm </a:t>
              </a:r>
              <a:r>
                <a:rPr lang="vi-VN" sz="2800" dirty="0">
                  <a:latin typeface="+mj-lt"/>
                </a:rPr>
                <a:t>tương tự khi đo các góc còn lại.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 smtClean="0">
                  <a:latin typeface="+mj-lt"/>
                </a:rPr>
                <a:t>b) Lưu </a:t>
              </a:r>
              <a:r>
                <a:rPr lang="vi-VN" sz="2800" dirty="0">
                  <a:latin typeface="+mj-lt"/>
                </a:rPr>
                <a:t>tệp ảnh (2 cách)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1: Hồ sơ </a:t>
              </a:r>
              <a:r>
                <a:rPr lang="vi-VN" sz="2800" dirty="0"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+mj-lt"/>
                </a:rPr>
                <a:t> </a:t>
              </a:r>
              <a:r>
                <a:rPr lang="vi-VN" sz="2800" dirty="0">
                  <a:latin typeface="+mj-lt"/>
                </a:rPr>
                <a:t>Xuất </a:t>
              </a:r>
              <a:r>
                <a:rPr lang="vi-VN" sz="2800" dirty="0" smtClean="0">
                  <a:latin typeface="+mj-lt"/>
                </a:rPr>
                <a:t>bản</a:t>
              </a:r>
              <a:r>
                <a:rPr lang="vi-VN" sz="2800" dirty="0">
                  <a:sym typeface="Wingdings" panose="05000000000000000000" pitchFamily="2" charset="2"/>
                </a:rPr>
                <a:t>  </a:t>
              </a:r>
              <a:r>
                <a:rPr lang="vi-VN" sz="2800" dirty="0" smtClean="0">
                  <a:latin typeface="+mj-lt"/>
                </a:rPr>
                <a:t>Hiển </a:t>
              </a:r>
              <a:r>
                <a:rPr lang="vi-VN" sz="2800" dirty="0">
                  <a:latin typeface="+mj-lt"/>
                </a:rPr>
                <a:t>thị đồ thị dạng hình (png, eps…)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+mj-lt"/>
                </a:rPr>
                <a:t>C2: Dùng tổ hợp phím Crtl + Shift + U</a:t>
              </a:r>
            </a:p>
          </p:txBody>
        </p:sp>
        <p:pic>
          <p:nvPicPr>
            <p:cNvPr id="24" name="Picture 23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5912" y="3557392"/>
              <a:ext cx="624931" cy="521710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453643"/>
                </p:ext>
              </p:extLst>
            </p:nvPr>
          </p:nvGraphicFramePr>
          <p:xfrm>
            <a:off x="7758462" y="374332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7" imgW="279360" imgH="304560" progId="Equation.DSMT4">
                    <p:embed/>
                  </p:oleObj>
                </mc:Choice>
                <mc:Fallback>
                  <p:oleObj name="Equation" r:id="rId7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58462" y="3743325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130461"/>
                </p:ext>
              </p:extLst>
            </p:nvPr>
          </p:nvGraphicFramePr>
          <p:xfrm>
            <a:off x="11116176" y="3763403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Equation" r:id="rId9" imgW="279360" imgH="317160" progId="Equation.DSMT4">
                    <p:embed/>
                  </p:oleObj>
                </mc:Choice>
                <mc:Fallback>
                  <p:oleObj name="Equation" r:id="rId9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116176" y="3763403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133723"/>
                </p:ext>
              </p:extLst>
            </p:nvPr>
          </p:nvGraphicFramePr>
          <p:xfrm>
            <a:off x="9421901" y="3771857"/>
            <a:ext cx="2778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" name="Equation" r:id="rId11" imgW="278260" imgH="289699" progId="Equation.DSMT4">
                    <p:embed/>
                  </p:oleObj>
                </mc:Choice>
                <mc:Fallback>
                  <p:oleObj name="Equation" r:id="rId11" imgW="278260" imgH="2896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421901" y="3771857"/>
                          <a:ext cx="277813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073954"/>
                </p:ext>
              </p:extLst>
            </p:nvPr>
          </p:nvGraphicFramePr>
          <p:xfrm>
            <a:off x="1066800" y="4330700"/>
            <a:ext cx="762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13" imgW="761760" imgH="431640" progId="Equation.DSMT4">
                    <p:embed/>
                  </p:oleObj>
                </mc:Choice>
                <mc:Fallback>
                  <p:oleObj name="Equation" r:id="rId13" imgW="7617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6800" y="4330700"/>
                          <a:ext cx="762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2" y="-12990"/>
            <a:ext cx="12192000" cy="6870990"/>
          </a:xfrm>
          <a:prstGeom prst="rect">
            <a:avLst/>
          </a:prstGeom>
        </p:spPr>
      </p:pic>
      <p:sp>
        <p:nvSpPr>
          <p:cNvPr id="5" name="Google Shape;208;p20"/>
          <p:cNvSpPr/>
          <p:nvPr/>
        </p:nvSpPr>
        <p:spPr>
          <a:xfrm>
            <a:off x="2520988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ẬN </a:t>
            </a:r>
            <a:r>
              <a:rPr lang="en-US" sz="5400" b="1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55032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564" y="924496"/>
            <a:ext cx="1591194" cy="211549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72021" y="2675532"/>
            <a:ext cx="10165074" cy="1783829"/>
            <a:chOff x="1828596" y="1673451"/>
            <a:chExt cx="10165074" cy="1783829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1828596" y="1673451"/>
              <a:ext cx="10165074" cy="1783829"/>
            </a:xfrm>
            <a:prstGeom prst="wedgeRoundRectCallout">
              <a:avLst>
                <a:gd name="adj1" fmla="val -47745"/>
                <a:gd name="adj2" fmla="val -86239"/>
                <a:gd name="adj3" fmla="val 16667"/>
              </a:avLst>
            </a:prstGeom>
            <a:solidFill>
              <a:srgbClr val="00B05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hộp công cụ đường thẳng và đường tròn trong Geogebra để vẽ hình vuông              có cạnh  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998779"/>
                </p:ext>
              </p:extLst>
            </p:nvPr>
          </p:nvGraphicFramePr>
          <p:xfrm>
            <a:off x="6343824" y="2621732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5" imgW="977760" imgH="317160" progId="Equation.DSMT4">
                    <p:embed/>
                  </p:oleObj>
                </mc:Choice>
                <mc:Fallback>
                  <p:oleObj name="Equation" r:id="rId5" imgW="977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43824" y="2621732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749666"/>
                </p:ext>
              </p:extLst>
            </p:nvPr>
          </p:nvGraphicFramePr>
          <p:xfrm>
            <a:off x="8719246" y="2621732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7" imgW="723600" imgH="317160" progId="Equation.DSMT4">
                    <p:embed/>
                  </p:oleObj>
                </mc:Choice>
                <mc:Fallback>
                  <p:oleObj name="Equation" r:id="rId7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19246" y="2621732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713983" y="947783"/>
            <a:ext cx="11223321" cy="2677656"/>
            <a:chOff x="400833" y="478057"/>
            <a:chExt cx="11223321" cy="2677656"/>
          </a:xfrm>
        </p:grpSpPr>
        <p:sp>
          <p:nvSpPr>
            <p:cNvPr id="25" name="Rectangle 24"/>
            <p:cNvSpPr/>
            <p:nvPr/>
          </p:nvSpPr>
          <p:spPr>
            <a:xfrm>
              <a:off x="400833" y="478057"/>
              <a:ext cx="11223321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nằm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ường vuông góc với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ại      sao ch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</a:t>
              </a: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l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 điểm của đường thẳng vuông góc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tại      v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hẳng vuông góc với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 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630596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9" name="Equation" r:id="rId4" imgW="507960" imgH="304560" progId="Equation.DSMT4">
                    <p:embed/>
                  </p:oleObj>
                </mc:Choice>
                <mc:Fallback>
                  <p:oleObj name="Equation" r:id="rId4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585626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0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602684"/>
                </p:ext>
              </p:extLst>
            </p:nvPr>
          </p:nvGraphicFramePr>
          <p:xfrm>
            <a:off x="2261122" y="136470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" name="Equation" r:id="rId8" imgW="279360" imgH="317160" progId="Equation.DSMT4">
                    <p:embed/>
                  </p:oleObj>
                </mc:Choice>
                <mc:Fallback>
                  <p:oleObj name="Equation" r:id="rId8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61122" y="136470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297412"/>
                </p:ext>
              </p:extLst>
            </p:nvPr>
          </p:nvGraphicFramePr>
          <p:xfrm>
            <a:off x="7089927" y="1380581"/>
            <a:ext cx="503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2" name="Equation" r:id="rId10" imgW="503024" imgH="300921" progId="Equation.DSMT4">
                    <p:embed/>
                  </p:oleObj>
                </mc:Choice>
                <mc:Fallback>
                  <p:oleObj name="Equation" r:id="rId10" imgW="503024" imgH="3009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89927" y="1380581"/>
                          <a:ext cx="503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080657"/>
                </p:ext>
              </p:extLst>
            </p:nvPr>
          </p:nvGraphicFramePr>
          <p:xfrm>
            <a:off x="8154988" y="137795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3"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4988" y="137795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254064"/>
                </p:ext>
              </p:extLst>
            </p:nvPr>
          </p:nvGraphicFramePr>
          <p:xfrm>
            <a:off x="9825038" y="1352550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4" name="Equation" r:id="rId14" imgW="1574640" imgH="317160" progId="Equation.DSMT4">
                    <p:embed/>
                  </p:oleObj>
                </mc:Choice>
                <mc:Fallback>
                  <p:oleObj name="Equation" r:id="rId14" imgW="15746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25038" y="1352550"/>
                          <a:ext cx="157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940152"/>
                </p:ext>
              </p:extLst>
            </p:nvPr>
          </p:nvGraphicFramePr>
          <p:xfrm>
            <a:off x="2400822" y="2028761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5" name="Equation" r:id="rId16" imgW="279360" imgH="291960" progId="Equation.DSMT4">
                    <p:embed/>
                  </p:oleObj>
                </mc:Choice>
                <mc:Fallback>
                  <p:oleObj name="Equation" r:id="rId16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00822" y="2028761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707631"/>
                </p:ext>
              </p:extLst>
            </p:nvPr>
          </p:nvGraphicFramePr>
          <p:xfrm>
            <a:off x="9490163" y="2022411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"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490163" y="2022411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147971"/>
                </p:ext>
              </p:extLst>
            </p:nvPr>
          </p:nvGraphicFramePr>
          <p:xfrm>
            <a:off x="10612438" y="1977593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" name="Equation" r:id="rId20" imgW="279360" imgH="304560" progId="Equation.DSMT4">
                    <p:embed/>
                  </p:oleObj>
                </mc:Choice>
                <mc:Fallback>
                  <p:oleObj name="Equation" r:id="rId20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12438" y="1977593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206669"/>
                </p:ext>
              </p:extLst>
            </p:nvPr>
          </p:nvGraphicFramePr>
          <p:xfrm>
            <a:off x="4518156" y="2648625"/>
            <a:ext cx="520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" name="Equation" r:id="rId22" imgW="520560" imgH="317160" progId="Equation.DSMT4">
                    <p:embed/>
                  </p:oleObj>
                </mc:Choice>
                <mc:Fallback>
                  <p:oleObj name="Equation" r:id="rId22" imgW="5205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518156" y="2648625"/>
                          <a:ext cx="520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413669"/>
                </p:ext>
              </p:extLst>
            </p:nvPr>
          </p:nvGraphicFramePr>
          <p:xfrm>
            <a:off x="5555468" y="2648625"/>
            <a:ext cx="2778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9" name="Equation" r:id="rId24" imgW="278260" imgH="316299" progId="Equation.DSMT4">
                    <p:embed/>
                  </p:oleObj>
                </mc:Choice>
                <mc:Fallback>
                  <p:oleObj name="Equation" r:id="rId24" imgW="278260" imgH="3162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555468" y="2648625"/>
                          <a:ext cx="277813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ounded Rectangle 37"/>
          <p:cNvSpPr/>
          <p:nvPr/>
        </p:nvSpPr>
        <p:spPr>
          <a:xfrm>
            <a:off x="402736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1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26"/>
          <a:stretch>
            <a:fillRect/>
          </a:stretch>
        </p:blipFill>
        <p:spPr>
          <a:xfrm>
            <a:off x="6520254" y="3300609"/>
            <a:ext cx="4684734" cy="35573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64" y="924496"/>
            <a:ext cx="1591194" cy="211549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853648" y="2713108"/>
            <a:ext cx="10165074" cy="1783829"/>
            <a:chOff x="1859911" y="1729817"/>
            <a:chExt cx="10165074" cy="1783829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1859911" y="1729817"/>
              <a:ext cx="10165074" cy="1783829"/>
            </a:xfrm>
            <a:prstGeom prst="wedgeRoundRectCallout">
              <a:avLst>
                <a:gd name="adj1" fmla="val -47745"/>
                <a:gd name="adj2" fmla="val -86239"/>
                <a:gd name="adj3" fmla="val 16667"/>
              </a:avLst>
            </a:prstGeom>
            <a:solidFill>
              <a:srgbClr val="00B05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nào khác nhanh hơn vẽ hình vuông cạnh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rên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mềm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115297"/>
                </p:ext>
              </p:extLst>
            </p:nvPr>
          </p:nvGraphicFramePr>
          <p:xfrm>
            <a:off x="9564753" y="2033009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4" imgW="723600" imgH="317160" progId="Equation.DSMT4">
                    <p:embed/>
                  </p:oleObj>
                </mc:Choice>
                <mc:Fallback>
                  <p:oleObj name="Equation" r:id="rId4" imgW="723600" imgH="3171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64753" y="2033009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3270547" y="3275112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26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45298" y="1029202"/>
            <a:ext cx="11223321" cy="1410573"/>
            <a:chOff x="400833" y="478057"/>
            <a:chExt cx="11223321" cy="1384995"/>
          </a:xfrm>
        </p:grpSpPr>
        <p:sp>
          <p:nvSpPr>
            <p:cNvPr id="3" name="Rectangle 2"/>
            <p:cNvSpPr/>
            <p:nvPr/>
          </p:nvSpPr>
          <p:spPr>
            <a:xfrm>
              <a:off x="400833" y="478057"/>
              <a:ext cx="11223321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nằm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ường vuông góc với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ại      sao cho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371346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" name="Equation" r:id="rId4" imgW="507960" imgH="304560" progId="Equation.DSMT4">
                    <p:embed/>
                  </p:oleObj>
                </mc:Choice>
                <mc:Fallback>
                  <p:oleObj name="Equation" r:id="rId4" imgW="507960" imgH="3045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290344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385312"/>
                </p:ext>
              </p:extLst>
            </p:nvPr>
          </p:nvGraphicFramePr>
          <p:xfrm>
            <a:off x="2261122" y="136470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6" name="Equation" r:id="rId8" imgW="279360" imgH="317160" progId="Equation.DSMT4">
                    <p:embed/>
                  </p:oleObj>
                </mc:Choice>
                <mc:Fallback>
                  <p:oleObj name="Equation" r:id="rId8" imgW="279360" imgH="3171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61122" y="136470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19224"/>
                </p:ext>
              </p:extLst>
            </p:nvPr>
          </p:nvGraphicFramePr>
          <p:xfrm>
            <a:off x="7089927" y="1368282"/>
            <a:ext cx="503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7" name="Equation" r:id="rId10" imgW="503024" imgH="300921" progId="Equation.DSMT4">
                    <p:embed/>
                  </p:oleObj>
                </mc:Choice>
                <mc:Fallback>
                  <p:oleObj name="Equation" r:id="rId10" imgW="503024" imgH="300921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89927" y="1368282"/>
                          <a:ext cx="503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598050"/>
                </p:ext>
              </p:extLst>
            </p:nvPr>
          </p:nvGraphicFramePr>
          <p:xfrm>
            <a:off x="8154988" y="137795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8" name="Equation" r:id="rId12" imgW="279360" imgH="291960" progId="Equation.DSMT4">
                    <p:embed/>
                  </p:oleObj>
                </mc:Choice>
                <mc:Fallback>
                  <p:oleObj name="Equation" r:id="rId12" imgW="279360" imgH="2919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54988" y="137795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755735"/>
                </p:ext>
              </p:extLst>
            </p:nvPr>
          </p:nvGraphicFramePr>
          <p:xfrm>
            <a:off x="9685750" y="1352550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9" name="Equation" r:id="rId14" imgW="1574640" imgH="317160" progId="Equation.DSMT4">
                    <p:embed/>
                  </p:oleObj>
                </mc:Choice>
                <mc:Fallback>
                  <p:oleObj name="Equation" r:id="rId14" imgW="157464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85750" y="1352550"/>
                          <a:ext cx="157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ounded Rectangle 14"/>
          <p:cNvSpPr/>
          <p:nvPr/>
        </p:nvSpPr>
        <p:spPr>
          <a:xfrm>
            <a:off x="390210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2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745298" y="2521194"/>
            <a:ext cx="11073008" cy="1384995"/>
            <a:chOff x="745298" y="3750694"/>
            <a:chExt cx="11073008" cy="1384995"/>
          </a:xfrm>
          <a:solidFill>
            <a:srgbClr val="FFFF00"/>
          </a:solidFill>
        </p:grpSpPr>
        <p:sp>
          <p:nvSpPr>
            <p:cNvPr id="18" name="Rectangle 17"/>
            <p:cNvSpPr/>
            <p:nvPr/>
          </p:nvSpPr>
          <p:spPr>
            <a:xfrm>
              <a:off x="745298" y="3750694"/>
              <a:ext cx="11073008" cy="1384995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3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      là giao điểm của đường thẳng vuông góc với        tại      và đường tròn tâm     bán kính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324875"/>
                </p:ext>
              </p:extLst>
            </p:nvPr>
          </p:nvGraphicFramePr>
          <p:xfrm>
            <a:off x="2672980" y="4012627"/>
            <a:ext cx="2746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0" name="Equation" r:id="rId16" imgW="274527" imgH="293439" progId="Equation.DSMT4">
                    <p:embed/>
                  </p:oleObj>
                </mc:Choice>
                <mc:Fallback>
                  <p:oleObj name="Equation" r:id="rId16" imgW="274527" imgH="2934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72980" y="4012627"/>
                          <a:ext cx="274637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182868"/>
                </p:ext>
              </p:extLst>
            </p:nvPr>
          </p:nvGraphicFramePr>
          <p:xfrm>
            <a:off x="9526588" y="3982225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1" name="Equation" r:id="rId18" imgW="507960" imgH="304560" progId="Equation.DSMT4">
                    <p:embed/>
                  </p:oleObj>
                </mc:Choice>
                <mc:Fallback>
                  <p:oleObj name="Equation" r:id="rId18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526588" y="3982225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167542"/>
                </p:ext>
              </p:extLst>
            </p:nvPr>
          </p:nvGraphicFramePr>
          <p:xfrm>
            <a:off x="10646447" y="3982820"/>
            <a:ext cx="27781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2" name="Equation" r:id="rId20" imgW="278260" imgH="308818" progId="Equation.DSMT4">
                    <p:embed/>
                  </p:oleObj>
                </mc:Choice>
                <mc:Fallback>
                  <p:oleObj name="Equation" r:id="rId20" imgW="278260" imgH="30881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46447" y="3982820"/>
                          <a:ext cx="277813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467521"/>
                </p:ext>
              </p:extLst>
            </p:nvPr>
          </p:nvGraphicFramePr>
          <p:xfrm>
            <a:off x="4794250" y="4642625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3" name="Equation" r:id="rId22" imgW="723600" imgH="317160" progId="Equation.DSMT4">
                    <p:embed/>
                  </p:oleObj>
                </mc:Choice>
                <mc:Fallback>
                  <p:oleObj name="Equation" r:id="rId22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94250" y="4642625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420347"/>
                </p:ext>
              </p:extLst>
            </p:nvPr>
          </p:nvGraphicFramePr>
          <p:xfrm>
            <a:off x="3119438" y="4642625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44" name="Equation" r:id="rId24" imgW="279360" imgH="304560" progId="Equation.DSMT4">
                    <p:embed/>
                  </p:oleObj>
                </mc:Choice>
                <mc:Fallback>
                  <p:oleObj name="Equation" r:id="rId24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19438" y="4642625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204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40390" y="246224"/>
            <a:ext cx="7405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HOẠT ĐỘNG THỰC HÀNH TRẢI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NGHIỆ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7399" y="1645171"/>
            <a:ext cx="9199670" cy="14465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Ẽ HÌNH ĐƠN GIẢN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 PHẦN MỀM GEOGEBRA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425" y="2368446"/>
            <a:ext cx="1907464" cy="1836937"/>
          </a:xfrm>
          <a:prstGeom prst="flowChartConnector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42960" y="3155323"/>
            <a:ext cx="295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9832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90210" y="318196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/>
              </a:rPr>
              <a:t>Cách 3:</a:t>
            </a:r>
            <a:endParaRPr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2877" y="1104358"/>
            <a:ext cx="11223321" cy="738664"/>
            <a:chOff x="400833" y="478057"/>
            <a:chExt cx="11223321" cy="725269"/>
          </a:xfrm>
        </p:grpSpPr>
        <p:sp>
          <p:nvSpPr>
            <p:cNvPr id="4" name="Rectangle 3"/>
            <p:cNvSpPr/>
            <p:nvPr/>
          </p:nvSpPr>
          <p:spPr>
            <a:xfrm>
              <a:off x="400833" y="478057"/>
              <a:ext cx="11223321" cy="7252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dài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512845"/>
                </p:ext>
              </p:extLst>
            </p:nvPr>
          </p:nvGraphicFramePr>
          <p:xfrm>
            <a:off x="3891941" y="722378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Equation" r:id="rId3" imgW="507960" imgH="304560" progId="Equation.DSMT4">
                    <p:embed/>
                  </p:oleObj>
                </mc:Choice>
                <mc:Fallback>
                  <p:oleObj name="Equation" r:id="rId3" imgW="507960" imgH="3045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91941" y="722378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008707"/>
                </p:ext>
              </p:extLst>
            </p:nvPr>
          </p:nvGraphicFramePr>
          <p:xfrm>
            <a:off x="5038856" y="715941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5" imgW="723600" imgH="317160" progId="Equation.DSMT4">
                    <p:embed/>
                  </p:oleObj>
                </mc:Choice>
                <mc:Fallback>
                  <p:oleObj name="Equation" r:id="rId5" imgW="723600" imgH="3171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38856" y="715941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98117" y="1918832"/>
            <a:ext cx="11408081" cy="1384995"/>
            <a:chOff x="598117" y="1918832"/>
            <a:chExt cx="11408081" cy="1384995"/>
          </a:xfrm>
        </p:grpSpPr>
        <p:sp>
          <p:nvSpPr>
            <p:cNvPr id="11" name="Rectangle 10"/>
            <p:cNvSpPr/>
            <p:nvPr/>
          </p:nvSpPr>
          <p:spPr>
            <a:xfrm>
              <a:off x="598117" y="1918832"/>
              <a:ext cx="11408081" cy="138499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: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công cụ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a giác đều)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ột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 chuột chọn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98176" y="2035269"/>
              <a:ext cx="659618" cy="65961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39266" y="2007842"/>
              <a:ext cx="696264" cy="659618"/>
            </a:xfrm>
            <a:prstGeom prst="rect">
              <a:avLst/>
            </a:prstGeom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563984"/>
                </p:ext>
              </p:extLst>
            </p:nvPr>
          </p:nvGraphicFramePr>
          <p:xfrm>
            <a:off x="11085708" y="2141408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Equation" r:id="rId9" imgW="279360" imgH="304560" progId="Equation.DSMT4">
                    <p:embed/>
                  </p:oleObj>
                </mc:Choice>
                <mc:Fallback>
                  <p:oleObj name="Equation" r:id="rId9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85708" y="2141408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987539"/>
                </p:ext>
              </p:extLst>
            </p:nvPr>
          </p:nvGraphicFramePr>
          <p:xfrm>
            <a:off x="3144838" y="2817813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Equation" r:id="rId11" imgW="279360" imgH="291960" progId="Equation.DSMT4">
                    <p:embed/>
                  </p:oleObj>
                </mc:Choice>
                <mc:Fallback>
                  <p:oleObj name="Equation" r:id="rId11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4838" y="2817813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5862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2383" y="87744"/>
            <a:ext cx="7945183" cy="224868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126" y="2312222"/>
            <a:ext cx="8084131" cy="259623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8546" y="4932658"/>
            <a:ext cx="7759020" cy="1900800"/>
          </a:xfrm>
          <a:prstGeom prst="rect">
            <a:avLst/>
          </a:prstGeom>
        </p:spPr>
      </p:pic>
      <p:sp>
        <p:nvSpPr>
          <p:cNvPr id="38" name="Lightning Bolt 37"/>
          <p:cNvSpPr/>
          <p:nvPr/>
        </p:nvSpPr>
        <p:spPr>
          <a:xfrm rot="21194137">
            <a:off x="656354" y="5006848"/>
            <a:ext cx="1342048" cy="1393922"/>
          </a:xfrm>
          <a:prstGeom prst="lightningBolt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ightning Bolt 39"/>
          <p:cNvSpPr/>
          <p:nvPr/>
        </p:nvSpPr>
        <p:spPr>
          <a:xfrm rot="545734" flipH="1">
            <a:off x="9958997" y="4818955"/>
            <a:ext cx="1342048" cy="1393922"/>
          </a:xfrm>
          <a:prstGeom prst="lightningBolt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 rot="18768180">
            <a:off x="9183267" y="4671048"/>
            <a:ext cx="2705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Cách nhanh nhất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264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7" presetClass="emph" presetSubtype="0" fill="remove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40" grpId="0" animBg="1"/>
      <p:bldP spid="4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wn Arrow 1"/>
          <p:cNvSpPr/>
          <p:nvPr/>
        </p:nvSpPr>
        <p:spPr>
          <a:xfrm>
            <a:off x="1052187" y="2289389"/>
            <a:ext cx="9989506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1233610" y="364049"/>
            <a:ext cx="10165074" cy="1489372"/>
          </a:xfrm>
          <a:prstGeom prst="wedgeRoundRectCallout">
            <a:avLst>
              <a:gd name="adj1" fmla="val -26057"/>
              <a:gd name="adj2" fmla="val -49022"/>
              <a:gd name="adj3" fmla="val 16667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hộp công cụ đường thẳng và đường tròn trong Geogebra để vẽ hình vuông              có cạnh 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02623"/>
              </p:ext>
            </p:extLst>
          </p:nvPr>
        </p:nvGraphicFramePr>
        <p:xfrm>
          <a:off x="3533820" y="1163924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820" y="1163924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4893"/>
              </p:ext>
            </p:extLst>
          </p:nvPr>
        </p:nvGraphicFramePr>
        <p:xfrm>
          <a:off x="5909242" y="114005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9242" y="1140050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2;p23"/>
          <p:cNvSpPr txBox="1"/>
          <p:nvPr/>
        </p:nvSpPr>
        <p:spPr>
          <a:xfrm>
            <a:off x="3553398" y="407905"/>
            <a:ext cx="5025393" cy="615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Google Shape;1972;p45"/>
          <p:cNvGrpSpPr/>
          <p:nvPr/>
        </p:nvGrpSpPr>
        <p:grpSpPr>
          <a:xfrm>
            <a:off x="277558" y="3186960"/>
            <a:ext cx="1841488" cy="1490634"/>
            <a:chOff x="1142423" y="2075513"/>
            <a:chExt cx="1464544" cy="1408352"/>
          </a:xfrm>
        </p:grpSpPr>
        <p:sp>
          <p:nvSpPr>
            <p:cNvPr id="7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2059;p45"/>
          <p:cNvGrpSpPr/>
          <p:nvPr/>
        </p:nvGrpSpPr>
        <p:grpSpPr>
          <a:xfrm>
            <a:off x="167912" y="1225550"/>
            <a:ext cx="2005319" cy="2815365"/>
            <a:chOff x="3676859" y="1785855"/>
            <a:chExt cx="1447727" cy="2414596"/>
          </a:xfrm>
        </p:grpSpPr>
        <p:grpSp>
          <p:nvGrpSpPr>
            <p:cNvPr id="14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16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0278144" y="3634578"/>
            <a:ext cx="1772220" cy="2842687"/>
            <a:chOff x="10278144" y="3634578"/>
            <a:chExt cx="1772220" cy="2842687"/>
          </a:xfrm>
        </p:grpSpPr>
        <p:grpSp>
          <p:nvGrpSpPr>
            <p:cNvPr id="82" name="Google Shape;2241;p45"/>
            <p:cNvGrpSpPr/>
            <p:nvPr/>
          </p:nvGrpSpPr>
          <p:grpSpPr>
            <a:xfrm>
              <a:off x="10278144" y="3634578"/>
              <a:ext cx="1772220" cy="2842687"/>
              <a:chOff x="2205175" y="238100"/>
              <a:chExt cx="3235150" cy="5238450"/>
            </a:xfrm>
          </p:grpSpPr>
          <p:sp>
            <p:nvSpPr>
              <p:cNvPr id="83" name="Google Shape;2242;p45"/>
              <p:cNvSpPr/>
              <p:nvPr/>
            </p:nvSpPr>
            <p:spPr>
              <a:xfrm>
                <a:off x="4482625" y="2965050"/>
                <a:ext cx="467725" cy="338575"/>
              </a:xfrm>
              <a:custGeom>
                <a:avLst/>
                <a:gdLst/>
                <a:ahLst/>
                <a:cxnLst/>
                <a:rect l="l" t="t" r="r" b="b"/>
                <a:pathLst>
                  <a:path w="18709" h="13543" extrusionOk="0">
                    <a:moveTo>
                      <a:pt x="7000" y="1"/>
                    </a:moveTo>
                    <a:cubicBezTo>
                      <a:pt x="6897" y="1"/>
                      <a:pt x="6778" y="13"/>
                      <a:pt x="6642" y="41"/>
                    </a:cubicBezTo>
                    <a:cubicBezTo>
                      <a:pt x="5892" y="200"/>
                      <a:pt x="5005" y="1428"/>
                      <a:pt x="4379" y="1895"/>
                    </a:cubicBezTo>
                    <a:cubicBezTo>
                      <a:pt x="3276" y="2725"/>
                      <a:pt x="1536" y="3795"/>
                      <a:pt x="1" y="4011"/>
                    </a:cubicBezTo>
                    <a:cubicBezTo>
                      <a:pt x="195" y="4692"/>
                      <a:pt x="274" y="5443"/>
                      <a:pt x="297" y="6228"/>
                    </a:cubicBezTo>
                    <a:cubicBezTo>
                      <a:pt x="308" y="6774"/>
                      <a:pt x="330" y="7365"/>
                      <a:pt x="308" y="7956"/>
                    </a:cubicBezTo>
                    <a:cubicBezTo>
                      <a:pt x="297" y="8719"/>
                      <a:pt x="240" y="9492"/>
                      <a:pt x="81" y="10220"/>
                    </a:cubicBezTo>
                    <a:cubicBezTo>
                      <a:pt x="2912" y="11869"/>
                      <a:pt x="5039" y="13188"/>
                      <a:pt x="8395" y="13416"/>
                    </a:cubicBezTo>
                    <a:cubicBezTo>
                      <a:pt x="9521" y="13494"/>
                      <a:pt x="10632" y="13542"/>
                      <a:pt x="11736" y="13542"/>
                    </a:cubicBezTo>
                    <a:cubicBezTo>
                      <a:pt x="13677" y="13542"/>
                      <a:pt x="15596" y="13393"/>
                      <a:pt x="17538" y="12994"/>
                    </a:cubicBezTo>
                    <a:cubicBezTo>
                      <a:pt x="16879" y="12425"/>
                      <a:pt x="16116" y="12301"/>
                      <a:pt x="15207" y="12152"/>
                    </a:cubicBezTo>
                    <a:cubicBezTo>
                      <a:pt x="14171" y="11993"/>
                      <a:pt x="13193" y="11777"/>
                      <a:pt x="12147" y="11766"/>
                    </a:cubicBezTo>
                    <a:cubicBezTo>
                      <a:pt x="11750" y="11766"/>
                      <a:pt x="11681" y="11186"/>
                      <a:pt x="12056" y="11071"/>
                    </a:cubicBezTo>
                    <a:cubicBezTo>
                      <a:pt x="12439" y="10960"/>
                      <a:pt x="12847" y="10916"/>
                      <a:pt x="13265" y="10916"/>
                    </a:cubicBezTo>
                    <a:cubicBezTo>
                      <a:pt x="14211" y="10916"/>
                      <a:pt x="15206" y="11138"/>
                      <a:pt x="16081" y="11287"/>
                    </a:cubicBezTo>
                    <a:cubicBezTo>
                      <a:pt x="16878" y="11424"/>
                      <a:pt x="17708" y="11662"/>
                      <a:pt x="18220" y="12243"/>
                    </a:cubicBezTo>
                    <a:cubicBezTo>
                      <a:pt x="18709" y="10855"/>
                      <a:pt x="16525" y="10502"/>
                      <a:pt x="15468" y="10241"/>
                    </a:cubicBezTo>
                    <a:cubicBezTo>
                      <a:pt x="14752" y="10071"/>
                      <a:pt x="14000" y="9923"/>
                      <a:pt x="13262" y="9729"/>
                    </a:cubicBezTo>
                    <a:cubicBezTo>
                      <a:pt x="12762" y="9593"/>
                      <a:pt x="12261" y="9446"/>
                      <a:pt x="11783" y="9252"/>
                    </a:cubicBezTo>
                    <a:cubicBezTo>
                      <a:pt x="11477" y="9131"/>
                      <a:pt x="11465" y="8612"/>
                      <a:pt x="11818" y="8612"/>
                    </a:cubicBezTo>
                    <a:cubicBezTo>
                      <a:pt x="11832" y="8612"/>
                      <a:pt x="11847" y="8613"/>
                      <a:pt x="11863" y="8614"/>
                    </a:cubicBezTo>
                    <a:cubicBezTo>
                      <a:pt x="13000" y="8718"/>
                      <a:pt x="14114" y="9071"/>
                      <a:pt x="15229" y="9332"/>
                    </a:cubicBezTo>
                    <a:cubicBezTo>
                      <a:pt x="15570" y="9411"/>
                      <a:pt x="15945" y="9480"/>
                      <a:pt x="16320" y="9548"/>
                    </a:cubicBezTo>
                    <a:cubicBezTo>
                      <a:pt x="16958" y="9673"/>
                      <a:pt x="17595" y="9832"/>
                      <a:pt x="18118" y="10129"/>
                    </a:cubicBezTo>
                    <a:cubicBezTo>
                      <a:pt x="18039" y="9855"/>
                      <a:pt x="17898" y="9601"/>
                      <a:pt x="17708" y="9389"/>
                    </a:cubicBezTo>
                    <a:cubicBezTo>
                      <a:pt x="16548" y="8047"/>
                      <a:pt x="13592" y="7581"/>
                      <a:pt x="12283" y="7091"/>
                    </a:cubicBezTo>
                    <a:cubicBezTo>
                      <a:pt x="11969" y="6979"/>
                      <a:pt x="11998" y="6478"/>
                      <a:pt x="12362" y="6478"/>
                    </a:cubicBezTo>
                    <a:cubicBezTo>
                      <a:pt x="12366" y="6478"/>
                      <a:pt x="12371" y="6478"/>
                      <a:pt x="12375" y="6478"/>
                    </a:cubicBezTo>
                    <a:cubicBezTo>
                      <a:pt x="13921" y="6523"/>
                      <a:pt x="15525" y="7148"/>
                      <a:pt x="16889" y="7854"/>
                    </a:cubicBezTo>
                    <a:cubicBezTo>
                      <a:pt x="16913" y="7866"/>
                      <a:pt x="16924" y="7876"/>
                      <a:pt x="16946" y="7888"/>
                    </a:cubicBezTo>
                    <a:cubicBezTo>
                      <a:pt x="15187" y="4978"/>
                      <a:pt x="11202" y="4320"/>
                      <a:pt x="7789" y="4320"/>
                    </a:cubicBezTo>
                    <a:cubicBezTo>
                      <a:pt x="7253" y="4320"/>
                      <a:pt x="6731" y="4336"/>
                      <a:pt x="6234" y="4362"/>
                    </a:cubicBezTo>
                    <a:cubicBezTo>
                      <a:pt x="6228" y="4363"/>
                      <a:pt x="6221" y="4363"/>
                      <a:pt x="6216" y="4363"/>
                    </a:cubicBezTo>
                    <a:cubicBezTo>
                      <a:pt x="5956" y="4363"/>
                      <a:pt x="5870" y="4119"/>
                      <a:pt x="5926" y="3919"/>
                    </a:cubicBezTo>
                    <a:cubicBezTo>
                      <a:pt x="5914" y="3817"/>
                      <a:pt x="5949" y="3703"/>
                      <a:pt x="6051" y="3611"/>
                    </a:cubicBezTo>
                    <a:cubicBezTo>
                      <a:pt x="6511" y="3173"/>
                      <a:pt x="8629" y="1"/>
                      <a:pt x="70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243;p45"/>
              <p:cNvSpPr/>
              <p:nvPr/>
            </p:nvSpPr>
            <p:spPr>
              <a:xfrm>
                <a:off x="4498450" y="1139125"/>
                <a:ext cx="136800" cy="267250"/>
              </a:xfrm>
              <a:custGeom>
                <a:avLst/>
                <a:gdLst/>
                <a:ahLst/>
                <a:cxnLst/>
                <a:rect l="l" t="t" r="r" b="b"/>
                <a:pathLst>
                  <a:path w="5472" h="1069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71" y="3522"/>
                      <a:pt x="853" y="7119"/>
                      <a:pt x="544" y="10690"/>
                    </a:cubicBezTo>
                    <a:cubicBezTo>
                      <a:pt x="1800" y="9313"/>
                      <a:pt x="3166" y="8140"/>
                      <a:pt x="4045" y="6354"/>
                    </a:cubicBezTo>
                    <a:cubicBezTo>
                      <a:pt x="5032" y="4351"/>
                      <a:pt x="5129" y="2392"/>
                      <a:pt x="5472" y="281"/>
                    </a:cubicBezTo>
                    <a:lnTo>
                      <a:pt x="5472" y="281"/>
                    </a:lnTo>
                    <a:cubicBezTo>
                      <a:pt x="5166" y="290"/>
                      <a:pt x="4859" y="295"/>
                      <a:pt x="4552" y="295"/>
                    </a:cubicBezTo>
                    <a:cubicBezTo>
                      <a:pt x="3034" y="295"/>
                      <a:pt x="1509" y="188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244;p45"/>
              <p:cNvSpPr/>
              <p:nvPr/>
            </p:nvSpPr>
            <p:spPr>
              <a:xfrm>
                <a:off x="3895825" y="2586325"/>
                <a:ext cx="385875" cy="312775"/>
              </a:xfrm>
              <a:custGeom>
                <a:avLst/>
                <a:gdLst/>
                <a:ahLst/>
                <a:cxnLst/>
                <a:rect l="l" t="t" r="r" b="b"/>
                <a:pathLst>
                  <a:path w="15435" h="12511" extrusionOk="0">
                    <a:moveTo>
                      <a:pt x="5887" y="0"/>
                    </a:moveTo>
                    <a:cubicBezTo>
                      <a:pt x="4144" y="0"/>
                      <a:pt x="1013" y="3758"/>
                      <a:pt x="1" y="4829"/>
                    </a:cubicBezTo>
                    <a:cubicBezTo>
                      <a:pt x="57" y="6228"/>
                      <a:pt x="114" y="7638"/>
                      <a:pt x="182" y="9037"/>
                    </a:cubicBezTo>
                    <a:cubicBezTo>
                      <a:pt x="215" y="9776"/>
                      <a:pt x="249" y="10503"/>
                      <a:pt x="284" y="11243"/>
                    </a:cubicBezTo>
                    <a:cubicBezTo>
                      <a:pt x="295" y="11300"/>
                      <a:pt x="272" y="11334"/>
                      <a:pt x="261" y="11380"/>
                    </a:cubicBezTo>
                    <a:cubicBezTo>
                      <a:pt x="1610" y="12178"/>
                      <a:pt x="3236" y="12510"/>
                      <a:pt x="4916" y="12510"/>
                    </a:cubicBezTo>
                    <a:cubicBezTo>
                      <a:pt x="7329" y="12510"/>
                      <a:pt x="9851" y="11824"/>
                      <a:pt x="11816" y="10845"/>
                    </a:cubicBezTo>
                    <a:cubicBezTo>
                      <a:pt x="11816" y="10799"/>
                      <a:pt x="11805" y="10766"/>
                      <a:pt x="11805" y="10731"/>
                    </a:cubicBezTo>
                    <a:cubicBezTo>
                      <a:pt x="11852" y="10087"/>
                      <a:pt x="10955" y="9934"/>
                      <a:pt x="9987" y="9934"/>
                    </a:cubicBezTo>
                    <a:cubicBezTo>
                      <a:pt x="9110" y="9934"/>
                      <a:pt x="8176" y="10060"/>
                      <a:pt x="7835" y="10060"/>
                    </a:cubicBezTo>
                    <a:cubicBezTo>
                      <a:pt x="7438" y="10060"/>
                      <a:pt x="7426" y="9537"/>
                      <a:pt x="7745" y="9413"/>
                    </a:cubicBezTo>
                    <a:cubicBezTo>
                      <a:pt x="7951" y="9333"/>
                      <a:pt x="8200" y="9264"/>
                      <a:pt x="8497" y="9197"/>
                    </a:cubicBezTo>
                    <a:cubicBezTo>
                      <a:pt x="9133" y="7570"/>
                      <a:pt x="10304" y="6137"/>
                      <a:pt x="11499" y="4886"/>
                    </a:cubicBezTo>
                    <a:cubicBezTo>
                      <a:pt x="12670" y="3634"/>
                      <a:pt x="14001" y="2246"/>
                      <a:pt x="15434" y="1257"/>
                    </a:cubicBezTo>
                    <a:cubicBezTo>
                      <a:pt x="15377" y="1146"/>
                      <a:pt x="15271" y="1098"/>
                      <a:pt x="15129" y="1098"/>
                    </a:cubicBezTo>
                    <a:cubicBezTo>
                      <a:pt x="14282" y="1098"/>
                      <a:pt x="12177" y="2814"/>
                      <a:pt x="11874" y="3077"/>
                    </a:cubicBezTo>
                    <a:cubicBezTo>
                      <a:pt x="10873" y="3942"/>
                      <a:pt x="9872" y="4784"/>
                      <a:pt x="8860" y="5647"/>
                    </a:cubicBezTo>
                    <a:cubicBezTo>
                      <a:pt x="8796" y="5702"/>
                      <a:pt x="8725" y="5725"/>
                      <a:pt x="8658" y="5725"/>
                    </a:cubicBezTo>
                    <a:cubicBezTo>
                      <a:pt x="8415" y="5725"/>
                      <a:pt x="8205" y="5426"/>
                      <a:pt x="8428" y="5204"/>
                    </a:cubicBezTo>
                    <a:cubicBezTo>
                      <a:pt x="8974" y="4692"/>
                      <a:pt x="11441" y="2008"/>
                      <a:pt x="13523" y="768"/>
                    </a:cubicBezTo>
                    <a:cubicBezTo>
                      <a:pt x="13322" y="661"/>
                      <a:pt x="13092" y="614"/>
                      <a:pt x="12846" y="614"/>
                    </a:cubicBezTo>
                    <a:cubicBezTo>
                      <a:pt x="12312" y="614"/>
                      <a:pt x="11699" y="833"/>
                      <a:pt x="11123" y="1121"/>
                    </a:cubicBezTo>
                    <a:cubicBezTo>
                      <a:pt x="10475" y="1463"/>
                      <a:pt x="9872" y="1883"/>
                      <a:pt x="9508" y="2156"/>
                    </a:cubicBezTo>
                    <a:cubicBezTo>
                      <a:pt x="8484" y="2918"/>
                      <a:pt x="7608" y="3862"/>
                      <a:pt x="6721" y="4784"/>
                    </a:cubicBezTo>
                    <a:cubicBezTo>
                      <a:pt x="6660" y="4844"/>
                      <a:pt x="6586" y="4870"/>
                      <a:pt x="6511" y="4870"/>
                    </a:cubicBezTo>
                    <a:cubicBezTo>
                      <a:pt x="6279" y="4870"/>
                      <a:pt x="6046" y="4620"/>
                      <a:pt x="6209" y="4397"/>
                    </a:cubicBezTo>
                    <a:cubicBezTo>
                      <a:pt x="7392" y="2792"/>
                      <a:pt x="8791" y="1292"/>
                      <a:pt x="10566" y="370"/>
                    </a:cubicBezTo>
                    <a:cubicBezTo>
                      <a:pt x="10375" y="189"/>
                      <a:pt x="10119" y="114"/>
                      <a:pt x="9829" y="114"/>
                    </a:cubicBezTo>
                    <a:cubicBezTo>
                      <a:pt x="8756" y="114"/>
                      <a:pt x="7209" y="1140"/>
                      <a:pt x="6699" y="1587"/>
                    </a:cubicBezTo>
                    <a:cubicBezTo>
                      <a:pt x="5720" y="2474"/>
                      <a:pt x="4868" y="3487"/>
                      <a:pt x="3879" y="4374"/>
                    </a:cubicBezTo>
                    <a:cubicBezTo>
                      <a:pt x="3817" y="4430"/>
                      <a:pt x="3744" y="4454"/>
                      <a:pt x="3673" y="4454"/>
                    </a:cubicBezTo>
                    <a:cubicBezTo>
                      <a:pt x="3457" y="4454"/>
                      <a:pt x="3255" y="4230"/>
                      <a:pt x="3400" y="3999"/>
                    </a:cubicBezTo>
                    <a:cubicBezTo>
                      <a:pt x="4242" y="2702"/>
                      <a:pt x="5322" y="1304"/>
                      <a:pt x="6631" y="348"/>
                    </a:cubicBezTo>
                    <a:cubicBezTo>
                      <a:pt x="6433" y="106"/>
                      <a:pt x="6180" y="0"/>
                      <a:pt x="58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245;p45"/>
              <p:cNvSpPr/>
              <p:nvPr/>
            </p:nvSpPr>
            <p:spPr>
              <a:xfrm>
                <a:off x="3819500" y="2885000"/>
                <a:ext cx="102050" cy="76750"/>
              </a:xfrm>
              <a:custGeom>
                <a:avLst/>
                <a:gdLst/>
                <a:ahLst/>
                <a:cxnLst/>
                <a:rect l="l" t="t" r="r" b="b"/>
                <a:pathLst>
                  <a:path w="4082" h="3070" extrusionOk="0">
                    <a:moveTo>
                      <a:pt x="2530" y="1"/>
                    </a:moveTo>
                    <a:cubicBezTo>
                      <a:pt x="1689" y="254"/>
                      <a:pt x="847" y="500"/>
                      <a:pt x="1" y="726"/>
                    </a:cubicBezTo>
                    <a:cubicBezTo>
                      <a:pt x="421" y="1436"/>
                      <a:pt x="777" y="2199"/>
                      <a:pt x="1109" y="2954"/>
                    </a:cubicBezTo>
                    <a:cubicBezTo>
                      <a:pt x="1597" y="3001"/>
                      <a:pt x="2090" y="3028"/>
                      <a:pt x="2580" y="3070"/>
                    </a:cubicBezTo>
                    <a:cubicBezTo>
                      <a:pt x="2791" y="2784"/>
                      <a:pt x="3043" y="2512"/>
                      <a:pt x="3218" y="2261"/>
                    </a:cubicBezTo>
                    <a:cubicBezTo>
                      <a:pt x="3525" y="1825"/>
                      <a:pt x="3777" y="1349"/>
                      <a:pt x="4081" y="913"/>
                    </a:cubicBezTo>
                    <a:cubicBezTo>
                      <a:pt x="3527" y="677"/>
                      <a:pt x="3006" y="370"/>
                      <a:pt x="25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246;p45"/>
              <p:cNvSpPr/>
              <p:nvPr/>
            </p:nvSpPr>
            <p:spPr>
              <a:xfrm>
                <a:off x="2871100" y="1849225"/>
                <a:ext cx="1077600" cy="1849025"/>
              </a:xfrm>
              <a:custGeom>
                <a:avLst/>
                <a:gdLst/>
                <a:ahLst/>
                <a:cxnLst/>
                <a:rect l="l" t="t" r="r" b="b"/>
                <a:pathLst>
                  <a:path w="43104" h="73961" extrusionOk="0">
                    <a:moveTo>
                      <a:pt x="19209" y="0"/>
                    </a:moveTo>
                    <a:cubicBezTo>
                      <a:pt x="9281" y="6414"/>
                      <a:pt x="4277" y="18402"/>
                      <a:pt x="2116" y="29707"/>
                    </a:cubicBezTo>
                    <a:cubicBezTo>
                      <a:pt x="319" y="39112"/>
                      <a:pt x="1" y="51771"/>
                      <a:pt x="3674" y="61494"/>
                    </a:cubicBezTo>
                    <a:cubicBezTo>
                      <a:pt x="3727" y="61530"/>
                      <a:pt x="3766" y="61582"/>
                      <a:pt x="3788" y="61642"/>
                    </a:cubicBezTo>
                    <a:cubicBezTo>
                      <a:pt x="3822" y="61733"/>
                      <a:pt x="3833" y="61824"/>
                      <a:pt x="3856" y="61926"/>
                    </a:cubicBezTo>
                    <a:cubicBezTo>
                      <a:pt x="4618" y="63859"/>
                      <a:pt x="5529" y="65690"/>
                      <a:pt x="6642" y="67329"/>
                    </a:cubicBezTo>
                    <a:cubicBezTo>
                      <a:pt x="6850" y="67631"/>
                      <a:pt x="6571" y="67912"/>
                      <a:pt x="6284" y="67912"/>
                    </a:cubicBezTo>
                    <a:cubicBezTo>
                      <a:pt x="6162" y="67912"/>
                      <a:pt x="6038" y="67861"/>
                      <a:pt x="5949" y="67738"/>
                    </a:cubicBezTo>
                    <a:cubicBezTo>
                      <a:pt x="5301" y="66850"/>
                      <a:pt x="4732" y="65896"/>
                      <a:pt x="4198" y="64917"/>
                    </a:cubicBezTo>
                    <a:cubicBezTo>
                      <a:pt x="4185" y="65633"/>
                      <a:pt x="4152" y="66339"/>
                      <a:pt x="4084" y="67056"/>
                    </a:cubicBezTo>
                    <a:cubicBezTo>
                      <a:pt x="3947" y="68671"/>
                      <a:pt x="3833" y="70445"/>
                      <a:pt x="3356" y="72014"/>
                    </a:cubicBezTo>
                    <a:cubicBezTo>
                      <a:pt x="4243" y="72616"/>
                      <a:pt x="5244" y="73060"/>
                      <a:pt x="6324" y="73356"/>
                    </a:cubicBezTo>
                    <a:cubicBezTo>
                      <a:pt x="7789" y="73783"/>
                      <a:pt x="9395" y="73960"/>
                      <a:pt x="11059" y="73960"/>
                    </a:cubicBezTo>
                    <a:cubicBezTo>
                      <a:pt x="15865" y="73960"/>
                      <a:pt x="21148" y="72480"/>
                      <a:pt x="24873" y="71264"/>
                    </a:cubicBezTo>
                    <a:cubicBezTo>
                      <a:pt x="31163" y="69205"/>
                      <a:pt x="37531" y="66100"/>
                      <a:pt x="43104" y="62426"/>
                    </a:cubicBezTo>
                    <a:cubicBezTo>
                      <a:pt x="41045" y="60379"/>
                      <a:pt x="39077" y="58275"/>
                      <a:pt x="37236" y="56114"/>
                    </a:cubicBezTo>
                    <a:cubicBezTo>
                      <a:pt x="36541" y="56035"/>
                      <a:pt x="35836" y="55955"/>
                      <a:pt x="35154" y="55853"/>
                    </a:cubicBezTo>
                    <a:cubicBezTo>
                      <a:pt x="28160" y="54795"/>
                      <a:pt x="26420" y="50326"/>
                      <a:pt x="24293" y="44116"/>
                    </a:cubicBezTo>
                    <a:cubicBezTo>
                      <a:pt x="23792" y="44014"/>
                      <a:pt x="23292" y="43865"/>
                      <a:pt x="22803" y="43638"/>
                    </a:cubicBezTo>
                    <a:cubicBezTo>
                      <a:pt x="22644" y="43559"/>
                      <a:pt x="22587" y="43434"/>
                      <a:pt x="22587" y="43309"/>
                    </a:cubicBezTo>
                    <a:cubicBezTo>
                      <a:pt x="22587" y="43298"/>
                      <a:pt x="22575" y="43286"/>
                      <a:pt x="22575" y="43274"/>
                    </a:cubicBezTo>
                    <a:cubicBezTo>
                      <a:pt x="20734" y="36792"/>
                      <a:pt x="20573" y="30298"/>
                      <a:pt x="20198" y="23634"/>
                    </a:cubicBezTo>
                    <a:cubicBezTo>
                      <a:pt x="20186" y="23344"/>
                      <a:pt x="20427" y="23187"/>
                      <a:pt x="20665" y="23187"/>
                    </a:cubicBezTo>
                    <a:cubicBezTo>
                      <a:pt x="20857" y="23187"/>
                      <a:pt x="21046" y="23290"/>
                      <a:pt x="21097" y="23508"/>
                    </a:cubicBezTo>
                    <a:cubicBezTo>
                      <a:pt x="21814" y="26386"/>
                      <a:pt x="21621" y="29332"/>
                      <a:pt x="21904" y="32254"/>
                    </a:cubicBezTo>
                    <a:cubicBezTo>
                      <a:pt x="22245" y="35859"/>
                      <a:pt x="23144" y="39339"/>
                      <a:pt x="23633" y="42923"/>
                    </a:cubicBezTo>
                    <a:cubicBezTo>
                      <a:pt x="24437" y="43023"/>
                      <a:pt x="25254" y="43068"/>
                      <a:pt x="26077" y="43068"/>
                    </a:cubicBezTo>
                    <a:cubicBezTo>
                      <a:pt x="27781" y="43068"/>
                      <a:pt x="29517" y="42873"/>
                      <a:pt x="31242" y="42558"/>
                    </a:cubicBezTo>
                    <a:cubicBezTo>
                      <a:pt x="34347" y="41989"/>
                      <a:pt x="37428" y="41045"/>
                      <a:pt x="40260" y="40181"/>
                    </a:cubicBezTo>
                    <a:cubicBezTo>
                      <a:pt x="39590" y="35530"/>
                      <a:pt x="39318" y="30811"/>
                      <a:pt x="39169" y="26113"/>
                    </a:cubicBezTo>
                    <a:cubicBezTo>
                      <a:pt x="39055" y="22554"/>
                      <a:pt x="39420" y="18766"/>
                      <a:pt x="38862" y="15275"/>
                    </a:cubicBezTo>
                    <a:cubicBezTo>
                      <a:pt x="38476" y="12773"/>
                      <a:pt x="37622" y="10429"/>
                      <a:pt x="35814" y="8417"/>
                    </a:cubicBezTo>
                    <a:cubicBezTo>
                      <a:pt x="32686" y="7928"/>
                      <a:pt x="29662" y="6961"/>
                      <a:pt x="27034" y="5642"/>
                    </a:cubicBezTo>
                    <a:cubicBezTo>
                      <a:pt x="24942" y="4583"/>
                      <a:pt x="23088" y="3401"/>
                      <a:pt x="21405" y="2014"/>
                    </a:cubicBezTo>
                    <a:cubicBezTo>
                      <a:pt x="20635" y="1384"/>
                      <a:pt x="19902" y="713"/>
                      <a:pt x="19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247;p45"/>
              <p:cNvSpPr/>
              <p:nvPr/>
            </p:nvSpPr>
            <p:spPr>
              <a:xfrm>
                <a:off x="4358850" y="3455150"/>
                <a:ext cx="942725" cy="277675"/>
              </a:xfrm>
              <a:custGeom>
                <a:avLst/>
                <a:gdLst/>
                <a:ahLst/>
                <a:cxnLst/>
                <a:rect l="l" t="t" r="r" b="b"/>
                <a:pathLst>
                  <a:path w="37709" h="11107" extrusionOk="0">
                    <a:moveTo>
                      <a:pt x="37517" y="1"/>
                    </a:moveTo>
                    <a:cubicBezTo>
                      <a:pt x="26629" y="2773"/>
                      <a:pt x="15861" y="6199"/>
                      <a:pt x="722" y="8972"/>
                    </a:cubicBezTo>
                    <a:cubicBezTo>
                      <a:pt x="581" y="9730"/>
                      <a:pt x="373" y="10471"/>
                      <a:pt x="1" y="11107"/>
                    </a:cubicBezTo>
                    <a:cubicBezTo>
                      <a:pt x="15610" y="7935"/>
                      <a:pt x="25301" y="4558"/>
                      <a:pt x="37699" y="1384"/>
                    </a:cubicBezTo>
                    <a:cubicBezTo>
                      <a:pt x="37708" y="1012"/>
                      <a:pt x="37699" y="639"/>
                      <a:pt x="37608" y="278"/>
                    </a:cubicBezTo>
                    <a:cubicBezTo>
                      <a:pt x="37585" y="182"/>
                      <a:pt x="37549" y="92"/>
                      <a:pt x="375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248;p45"/>
              <p:cNvSpPr/>
              <p:nvPr/>
            </p:nvSpPr>
            <p:spPr>
              <a:xfrm>
                <a:off x="4381300" y="3274125"/>
                <a:ext cx="943300" cy="383525"/>
              </a:xfrm>
              <a:custGeom>
                <a:avLst/>
                <a:gdLst/>
                <a:ahLst/>
                <a:cxnLst/>
                <a:rect l="l" t="t" r="r" b="b"/>
                <a:pathLst>
                  <a:path w="37732" h="15341" extrusionOk="0">
                    <a:moveTo>
                      <a:pt x="37731" y="1"/>
                    </a:moveTo>
                    <a:cubicBezTo>
                      <a:pt x="31626" y="1833"/>
                      <a:pt x="25479" y="3604"/>
                      <a:pt x="19441" y="5686"/>
                    </a:cubicBezTo>
                    <a:cubicBezTo>
                      <a:pt x="13536" y="7722"/>
                      <a:pt x="7554" y="9814"/>
                      <a:pt x="1273" y="9814"/>
                    </a:cubicBezTo>
                    <a:cubicBezTo>
                      <a:pt x="889" y="9814"/>
                      <a:pt x="504" y="9806"/>
                      <a:pt x="118" y="9790"/>
                    </a:cubicBezTo>
                    <a:cubicBezTo>
                      <a:pt x="116" y="9791"/>
                      <a:pt x="116" y="9793"/>
                      <a:pt x="115" y="9794"/>
                    </a:cubicBezTo>
                    <a:cubicBezTo>
                      <a:pt x="345" y="11217"/>
                      <a:pt x="263" y="12738"/>
                      <a:pt x="100" y="14145"/>
                    </a:cubicBezTo>
                    <a:cubicBezTo>
                      <a:pt x="70" y="14412"/>
                      <a:pt x="35" y="14695"/>
                      <a:pt x="0" y="14975"/>
                    </a:cubicBezTo>
                    <a:cubicBezTo>
                      <a:pt x="102" y="15068"/>
                      <a:pt x="155" y="15202"/>
                      <a:pt x="143" y="15341"/>
                    </a:cubicBezTo>
                    <a:cubicBezTo>
                      <a:pt x="13303" y="11895"/>
                      <a:pt x="24497" y="9824"/>
                      <a:pt x="36429" y="5988"/>
                    </a:cubicBezTo>
                    <a:cubicBezTo>
                      <a:pt x="37088" y="4006"/>
                      <a:pt x="37378" y="2026"/>
                      <a:pt x="377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249;p45"/>
              <p:cNvSpPr/>
              <p:nvPr/>
            </p:nvSpPr>
            <p:spPr>
              <a:xfrm>
                <a:off x="2299625" y="3610050"/>
                <a:ext cx="2023800" cy="425925"/>
              </a:xfrm>
              <a:custGeom>
                <a:avLst/>
                <a:gdLst/>
                <a:ahLst/>
                <a:cxnLst/>
                <a:rect l="l" t="t" r="r" b="b"/>
                <a:pathLst>
                  <a:path w="80952" h="17037" extrusionOk="0">
                    <a:moveTo>
                      <a:pt x="25384" y="0"/>
                    </a:moveTo>
                    <a:cubicBezTo>
                      <a:pt x="17321" y="5687"/>
                      <a:pt x="8370" y="9963"/>
                      <a:pt x="0" y="15149"/>
                    </a:cubicBezTo>
                    <a:cubicBezTo>
                      <a:pt x="19437" y="16320"/>
                      <a:pt x="38975" y="15672"/>
                      <a:pt x="58399" y="17015"/>
                    </a:cubicBezTo>
                    <a:cubicBezTo>
                      <a:pt x="58434" y="17015"/>
                      <a:pt x="58456" y="17025"/>
                      <a:pt x="58491" y="17037"/>
                    </a:cubicBezTo>
                    <a:cubicBezTo>
                      <a:pt x="58573" y="16954"/>
                      <a:pt x="58685" y="16916"/>
                      <a:pt x="58803" y="16916"/>
                    </a:cubicBezTo>
                    <a:cubicBezTo>
                      <a:pt x="58832" y="16916"/>
                      <a:pt x="58861" y="16919"/>
                      <a:pt x="58889" y="16923"/>
                    </a:cubicBezTo>
                    <a:cubicBezTo>
                      <a:pt x="62460" y="15013"/>
                      <a:pt x="66020" y="13056"/>
                      <a:pt x="69602" y="11146"/>
                    </a:cubicBezTo>
                    <a:cubicBezTo>
                      <a:pt x="73355" y="9121"/>
                      <a:pt x="77119" y="7154"/>
                      <a:pt x="80952" y="5323"/>
                    </a:cubicBezTo>
                    <a:cubicBezTo>
                      <a:pt x="80521" y="4970"/>
                      <a:pt x="80088" y="4607"/>
                      <a:pt x="79656" y="4255"/>
                    </a:cubicBezTo>
                    <a:cubicBezTo>
                      <a:pt x="79610" y="4312"/>
                      <a:pt x="79553" y="4369"/>
                      <a:pt x="79462" y="4402"/>
                    </a:cubicBezTo>
                    <a:cubicBezTo>
                      <a:pt x="75005" y="6529"/>
                      <a:pt x="70057" y="8724"/>
                      <a:pt x="65019" y="10202"/>
                    </a:cubicBezTo>
                    <a:cubicBezTo>
                      <a:pt x="64711" y="10441"/>
                      <a:pt x="64405" y="10681"/>
                      <a:pt x="64097" y="10930"/>
                    </a:cubicBezTo>
                    <a:cubicBezTo>
                      <a:pt x="63631" y="11272"/>
                      <a:pt x="63165" y="11625"/>
                      <a:pt x="62699" y="11965"/>
                    </a:cubicBezTo>
                    <a:cubicBezTo>
                      <a:pt x="61550" y="12807"/>
                      <a:pt x="60401" y="13762"/>
                      <a:pt x="59173" y="14547"/>
                    </a:cubicBezTo>
                    <a:cubicBezTo>
                      <a:pt x="59252" y="14929"/>
                      <a:pt x="59054" y="15366"/>
                      <a:pt x="58556" y="15366"/>
                    </a:cubicBezTo>
                    <a:cubicBezTo>
                      <a:pt x="58549" y="15366"/>
                      <a:pt x="58543" y="15366"/>
                      <a:pt x="58536" y="15366"/>
                    </a:cubicBezTo>
                    <a:cubicBezTo>
                      <a:pt x="42932" y="14933"/>
                      <a:pt x="26828" y="14886"/>
                      <a:pt x="11338" y="12989"/>
                    </a:cubicBezTo>
                    <a:lnTo>
                      <a:pt x="11236" y="12955"/>
                    </a:lnTo>
                    <a:lnTo>
                      <a:pt x="11133" y="12989"/>
                    </a:lnTo>
                    <a:cubicBezTo>
                      <a:pt x="11101" y="12997"/>
                      <a:pt x="11069" y="13000"/>
                      <a:pt x="11038" y="13000"/>
                    </a:cubicBezTo>
                    <a:cubicBezTo>
                      <a:pt x="10703" y="13000"/>
                      <a:pt x="10487" y="12578"/>
                      <a:pt x="10747" y="12318"/>
                    </a:cubicBezTo>
                    <a:cubicBezTo>
                      <a:pt x="13011" y="10054"/>
                      <a:pt x="16342" y="8701"/>
                      <a:pt x="19118" y="7143"/>
                    </a:cubicBezTo>
                    <a:cubicBezTo>
                      <a:pt x="21586" y="5755"/>
                      <a:pt x="24043" y="4230"/>
                      <a:pt x="26636" y="3094"/>
                    </a:cubicBezTo>
                    <a:cubicBezTo>
                      <a:pt x="26272" y="2878"/>
                      <a:pt x="25919" y="2650"/>
                      <a:pt x="25578" y="2377"/>
                    </a:cubicBezTo>
                    <a:cubicBezTo>
                      <a:pt x="25486" y="2299"/>
                      <a:pt x="25429" y="2189"/>
                      <a:pt x="25419" y="2070"/>
                    </a:cubicBezTo>
                    <a:cubicBezTo>
                      <a:pt x="25395" y="2024"/>
                      <a:pt x="25362" y="1991"/>
                      <a:pt x="25350" y="1922"/>
                    </a:cubicBezTo>
                    <a:cubicBezTo>
                      <a:pt x="25293" y="1296"/>
                      <a:pt x="25327" y="648"/>
                      <a:pt x="2538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250;p45"/>
              <p:cNvSpPr/>
              <p:nvPr/>
            </p:nvSpPr>
            <p:spPr>
              <a:xfrm>
                <a:off x="3842500" y="3256825"/>
                <a:ext cx="505550" cy="462425"/>
              </a:xfrm>
              <a:custGeom>
                <a:avLst/>
                <a:gdLst/>
                <a:ahLst/>
                <a:cxnLst/>
                <a:rect l="l" t="t" r="r" b="b"/>
                <a:pathLst>
                  <a:path w="20222" h="18497" extrusionOk="0">
                    <a:moveTo>
                      <a:pt x="1" y="1"/>
                    </a:moveTo>
                    <a:cubicBezTo>
                      <a:pt x="2019" y="1705"/>
                      <a:pt x="4010" y="3461"/>
                      <a:pt x="5977" y="5266"/>
                    </a:cubicBezTo>
                    <a:cubicBezTo>
                      <a:pt x="6043" y="5305"/>
                      <a:pt x="6100" y="5356"/>
                      <a:pt x="6144" y="5419"/>
                    </a:cubicBezTo>
                    <a:cubicBezTo>
                      <a:pt x="10809" y="9695"/>
                      <a:pt x="15358" y="14161"/>
                      <a:pt x="19871" y="18496"/>
                    </a:cubicBezTo>
                    <a:cubicBezTo>
                      <a:pt x="19893" y="17650"/>
                      <a:pt x="20066" y="16790"/>
                      <a:pt x="20222" y="15935"/>
                    </a:cubicBezTo>
                    <a:cubicBezTo>
                      <a:pt x="17203" y="13627"/>
                      <a:pt x="14329" y="11116"/>
                      <a:pt x="11418" y="8678"/>
                    </a:cubicBezTo>
                    <a:cubicBezTo>
                      <a:pt x="8171" y="5955"/>
                      <a:pt x="4550" y="3356"/>
                      <a:pt x="1771" y="132"/>
                    </a:cubicBezTo>
                    <a:cubicBezTo>
                      <a:pt x="1181" y="87"/>
                      <a:pt x="586" y="58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251;p45"/>
              <p:cNvSpPr/>
              <p:nvPr/>
            </p:nvSpPr>
            <p:spPr>
              <a:xfrm>
                <a:off x="3208875" y="3429225"/>
                <a:ext cx="1057150" cy="421650"/>
              </a:xfrm>
              <a:custGeom>
                <a:avLst/>
                <a:gdLst/>
                <a:ahLst/>
                <a:cxnLst/>
                <a:rect l="l" t="t" r="r" b="b"/>
                <a:pathLst>
                  <a:path w="42286" h="16866" extrusionOk="0">
                    <a:moveTo>
                      <a:pt x="30366" y="1"/>
                    </a:moveTo>
                    <a:cubicBezTo>
                      <a:pt x="23566" y="4789"/>
                      <a:pt x="14865" y="8758"/>
                      <a:pt x="6801" y="10407"/>
                    </a:cubicBezTo>
                    <a:cubicBezTo>
                      <a:pt x="6743" y="10418"/>
                      <a:pt x="6699" y="10430"/>
                      <a:pt x="6642" y="10442"/>
                    </a:cubicBezTo>
                    <a:cubicBezTo>
                      <a:pt x="5186" y="10737"/>
                      <a:pt x="3628" y="11090"/>
                      <a:pt x="2024" y="11362"/>
                    </a:cubicBezTo>
                    <a:cubicBezTo>
                      <a:pt x="2051" y="11393"/>
                      <a:pt x="2082" y="11419"/>
                      <a:pt x="2115" y="11443"/>
                    </a:cubicBezTo>
                    <a:cubicBezTo>
                      <a:pt x="1899" y="11465"/>
                      <a:pt x="1671" y="11476"/>
                      <a:pt x="1455" y="11510"/>
                    </a:cubicBezTo>
                    <a:cubicBezTo>
                      <a:pt x="1307" y="11532"/>
                      <a:pt x="1160" y="11574"/>
                      <a:pt x="1023" y="11635"/>
                    </a:cubicBezTo>
                    <a:cubicBezTo>
                      <a:pt x="1000" y="11602"/>
                      <a:pt x="967" y="11578"/>
                      <a:pt x="943" y="11545"/>
                    </a:cubicBezTo>
                    <a:cubicBezTo>
                      <a:pt x="626" y="11590"/>
                      <a:pt x="319" y="11635"/>
                      <a:pt x="0" y="11669"/>
                    </a:cubicBezTo>
                    <a:cubicBezTo>
                      <a:pt x="4891" y="15013"/>
                      <a:pt x="10646" y="16481"/>
                      <a:pt x="16286" y="16799"/>
                    </a:cubicBezTo>
                    <a:cubicBezTo>
                      <a:pt x="16289" y="16802"/>
                      <a:pt x="16293" y="16804"/>
                      <a:pt x="16297" y="16804"/>
                    </a:cubicBezTo>
                    <a:cubicBezTo>
                      <a:pt x="16302" y="16804"/>
                      <a:pt x="16306" y="16802"/>
                      <a:pt x="16308" y="16799"/>
                    </a:cubicBezTo>
                    <a:cubicBezTo>
                      <a:pt x="17116" y="16844"/>
                      <a:pt x="17921" y="16865"/>
                      <a:pt x="18720" y="16865"/>
                    </a:cubicBezTo>
                    <a:cubicBezTo>
                      <a:pt x="25982" y="16865"/>
                      <a:pt x="32791" y="15096"/>
                      <a:pt x="36951" y="13170"/>
                    </a:cubicBezTo>
                    <a:cubicBezTo>
                      <a:pt x="38725" y="12362"/>
                      <a:pt x="40488" y="11510"/>
                      <a:pt x="42285" y="10668"/>
                    </a:cubicBezTo>
                    <a:cubicBezTo>
                      <a:pt x="38236" y="7312"/>
                      <a:pt x="34176" y="3754"/>
                      <a:pt x="3036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252;p45"/>
              <p:cNvSpPr/>
              <p:nvPr/>
            </p:nvSpPr>
            <p:spPr>
              <a:xfrm>
                <a:off x="3508275" y="2910025"/>
                <a:ext cx="952500" cy="3347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3388" extrusionOk="0">
                    <a:moveTo>
                      <a:pt x="11372" y="1"/>
                    </a:moveTo>
                    <a:cubicBezTo>
                      <a:pt x="9667" y="434"/>
                      <a:pt x="7938" y="819"/>
                      <a:pt x="6209" y="1139"/>
                    </a:cubicBezTo>
                    <a:cubicBezTo>
                      <a:pt x="5469" y="1274"/>
                      <a:pt x="4731" y="1400"/>
                      <a:pt x="3991" y="1514"/>
                    </a:cubicBezTo>
                    <a:cubicBezTo>
                      <a:pt x="2828" y="1689"/>
                      <a:pt x="1681" y="1857"/>
                      <a:pt x="551" y="1857"/>
                    </a:cubicBezTo>
                    <a:cubicBezTo>
                      <a:pt x="367" y="1857"/>
                      <a:pt x="183" y="1853"/>
                      <a:pt x="0" y="1843"/>
                    </a:cubicBezTo>
                    <a:lnTo>
                      <a:pt x="0" y="1843"/>
                    </a:lnTo>
                    <a:cubicBezTo>
                      <a:pt x="1535" y="4915"/>
                      <a:pt x="2434" y="8122"/>
                      <a:pt x="5323" y="10145"/>
                    </a:cubicBezTo>
                    <a:cubicBezTo>
                      <a:pt x="8712" y="12512"/>
                      <a:pt x="12408" y="12363"/>
                      <a:pt x="16445" y="12522"/>
                    </a:cubicBezTo>
                    <a:cubicBezTo>
                      <a:pt x="23485" y="12818"/>
                      <a:pt x="30525" y="13137"/>
                      <a:pt x="37565" y="13387"/>
                    </a:cubicBezTo>
                    <a:cubicBezTo>
                      <a:pt x="37701" y="12216"/>
                      <a:pt x="37929" y="11078"/>
                      <a:pt x="37974" y="9884"/>
                    </a:cubicBezTo>
                    <a:cubicBezTo>
                      <a:pt x="37997" y="9782"/>
                      <a:pt x="37997" y="9668"/>
                      <a:pt x="37997" y="9554"/>
                    </a:cubicBezTo>
                    <a:cubicBezTo>
                      <a:pt x="38009" y="8542"/>
                      <a:pt x="38099" y="7394"/>
                      <a:pt x="37838" y="6415"/>
                    </a:cubicBezTo>
                    <a:cubicBezTo>
                      <a:pt x="37679" y="5790"/>
                      <a:pt x="37338" y="5243"/>
                      <a:pt x="37008" y="4687"/>
                    </a:cubicBezTo>
                    <a:cubicBezTo>
                      <a:pt x="29695" y="3890"/>
                      <a:pt x="22325" y="4505"/>
                      <a:pt x="15068" y="3174"/>
                    </a:cubicBezTo>
                    <a:cubicBezTo>
                      <a:pt x="15046" y="3181"/>
                      <a:pt x="15023" y="3185"/>
                      <a:pt x="14999" y="3185"/>
                    </a:cubicBezTo>
                    <a:cubicBezTo>
                      <a:pt x="14996" y="3185"/>
                      <a:pt x="14993" y="3185"/>
                      <a:pt x="14989" y="3184"/>
                    </a:cubicBezTo>
                    <a:cubicBezTo>
                      <a:pt x="14988" y="3185"/>
                      <a:pt x="14986" y="3185"/>
                      <a:pt x="14984" y="3185"/>
                    </a:cubicBezTo>
                    <a:cubicBezTo>
                      <a:pt x="14925" y="3185"/>
                      <a:pt x="14866" y="3164"/>
                      <a:pt x="14819" y="3128"/>
                    </a:cubicBezTo>
                    <a:cubicBezTo>
                      <a:pt x="14489" y="3060"/>
                      <a:pt x="14170" y="3014"/>
                      <a:pt x="13840" y="2946"/>
                    </a:cubicBezTo>
                    <a:cubicBezTo>
                      <a:pt x="13765" y="3249"/>
                      <a:pt x="13489" y="3469"/>
                      <a:pt x="13218" y="3469"/>
                    </a:cubicBezTo>
                    <a:cubicBezTo>
                      <a:pt x="13041" y="3469"/>
                      <a:pt x="12865" y="3375"/>
                      <a:pt x="12748" y="3151"/>
                    </a:cubicBezTo>
                    <a:cubicBezTo>
                      <a:pt x="12248" y="2150"/>
                      <a:pt x="11725" y="1082"/>
                      <a:pt x="113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253;p45"/>
              <p:cNvSpPr/>
              <p:nvPr/>
            </p:nvSpPr>
            <p:spPr>
              <a:xfrm>
                <a:off x="3924325" y="3262875"/>
                <a:ext cx="433150" cy="359950"/>
              </a:xfrm>
              <a:custGeom>
                <a:avLst/>
                <a:gdLst/>
                <a:ahLst/>
                <a:cxnLst/>
                <a:rect l="l" t="t" r="r" b="b"/>
                <a:pathLst>
                  <a:path w="17326" h="1439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3" y="4923"/>
                      <a:pt x="11619" y="9389"/>
                      <a:pt x="17145" y="14397"/>
                    </a:cubicBezTo>
                    <a:cubicBezTo>
                      <a:pt x="17151" y="14353"/>
                      <a:pt x="17160" y="14308"/>
                      <a:pt x="17163" y="14264"/>
                    </a:cubicBezTo>
                    <a:cubicBezTo>
                      <a:pt x="17296" y="12885"/>
                      <a:pt x="17224" y="11491"/>
                      <a:pt x="17326" y="10116"/>
                    </a:cubicBezTo>
                    <a:cubicBezTo>
                      <a:pt x="13246" y="6907"/>
                      <a:pt x="8874" y="3822"/>
                      <a:pt x="5120" y="226"/>
                    </a:cubicBezTo>
                    <a:cubicBezTo>
                      <a:pt x="3406" y="184"/>
                      <a:pt x="1701" y="105"/>
                      <a:pt x="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254;p45"/>
              <p:cNvSpPr/>
              <p:nvPr/>
            </p:nvSpPr>
            <p:spPr>
              <a:xfrm>
                <a:off x="2639225" y="3700375"/>
                <a:ext cx="1205325" cy="258175"/>
              </a:xfrm>
              <a:custGeom>
                <a:avLst/>
                <a:gdLst/>
                <a:ahLst/>
                <a:cxnLst/>
                <a:rect l="l" t="t" r="r" b="b"/>
                <a:pathLst>
                  <a:path w="48213" h="10327" extrusionOk="0">
                    <a:moveTo>
                      <a:pt x="14091" y="1"/>
                    </a:moveTo>
                    <a:cubicBezTo>
                      <a:pt x="11661" y="1839"/>
                      <a:pt x="8898" y="3263"/>
                      <a:pt x="6271" y="4788"/>
                    </a:cubicBezTo>
                    <a:cubicBezTo>
                      <a:pt x="4261" y="5954"/>
                      <a:pt x="2182" y="7432"/>
                      <a:pt x="0" y="8459"/>
                    </a:cubicBezTo>
                    <a:cubicBezTo>
                      <a:pt x="17225" y="9455"/>
                      <a:pt x="27604" y="10024"/>
                      <a:pt x="44372" y="10327"/>
                    </a:cubicBezTo>
                    <a:cubicBezTo>
                      <a:pt x="45541" y="9289"/>
                      <a:pt x="46851" y="8326"/>
                      <a:pt x="48213" y="7430"/>
                    </a:cubicBezTo>
                    <a:lnTo>
                      <a:pt x="48213" y="7430"/>
                    </a:lnTo>
                    <a:cubicBezTo>
                      <a:pt x="47956" y="7487"/>
                      <a:pt x="46621" y="7581"/>
                      <a:pt x="44655" y="7581"/>
                    </a:cubicBezTo>
                    <a:cubicBezTo>
                      <a:pt x="38529" y="7581"/>
                      <a:pt x="26274" y="6676"/>
                      <a:pt x="21395" y="968"/>
                    </a:cubicBezTo>
                    <a:cubicBezTo>
                      <a:pt x="20798" y="1015"/>
                      <a:pt x="20203" y="1041"/>
                      <a:pt x="19613" y="1041"/>
                    </a:cubicBezTo>
                    <a:cubicBezTo>
                      <a:pt x="17678" y="1041"/>
                      <a:pt x="15797" y="761"/>
                      <a:pt x="140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255;p45"/>
              <p:cNvSpPr/>
              <p:nvPr/>
            </p:nvSpPr>
            <p:spPr>
              <a:xfrm>
                <a:off x="2971200" y="268850"/>
                <a:ext cx="2078700" cy="1142525"/>
              </a:xfrm>
              <a:custGeom>
                <a:avLst/>
                <a:gdLst/>
                <a:ahLst/>
                <a:cxnLst/>
                <a:rect l="l" t="t" r="r" b="b"/>
                <a:pathLst>
                  <a:path w="83148" h="45701" extrusionOk="0">
                    <a:moveTo>
                      <a:pt x="37405" y="1"/>
                    </a:moveTo>
                    <a:cubicBezTo>
                      <a:pt x="30766" y="1"/>
                      <a:pt x="25418" y="1472"/>
                      <a:pt x="21654" y="7374"/>
                    </a:cubicBezTo>
                    <a:cubicBezTo>
                      <a:pt x="21581" y="7495"/>
                      <a:pt x="21457" y="7547"/>
                      <a:pt x="21331" y="7547"/>
                    </a:cubicBezTo>
                    <a:cubicBezTo>
                      <a:pt x="21278" y="7547"/>
                      <a:pt x="21226" y="7538"/>
                      <a:pt x="21176" y="7521"/>
                    </a:cubicBezTo>
                    <a:cubicBezTo>
                      <a:pt x="11521" y="7680"/>
                      <a:pt x="3855" y="12424"/>
                      <a:pt x="11" y="21180"/>
                    </a:cubicBezTo>
                    <a:cubicBezTo>
                      <a:pt x="653" y="20739"/>
                      <a:pt x="1447" y="20519"/>
                      <a:pt x="2235" y="20519"/>
                    </a:cubicBezTo>
                    <a:cubicBezTo>
                      <a:pt x="2564" y="20519"/>
                      <a:pt x="2892" y="20557"/>
                      <a:pt x="3207" y="20634"/>
                    </a:cubicBezTo>
                    <a:cubicBezTo>
                      <a:pt x="3269" y="20589"/>
                      <a:pt x="3337" y="20570"/>
                      <a:pt x="3405" y="20570"/>
                    </a:cubicBezTo>
                    <a:cubicBezTo>
                      <a:pt x="3560" y="20570"/>
                      <a:pt x="3712" y="20674"/>
                      <a:pt x="3775" y="20816"/>
                    </a:cubicBezTo>
                    <a:cubicBezTo>
                      <a:pt x="3946" y="20953"/>
                      <a:pt x="3912" y="21191"/>
                      <a:pt x="3730" y="21271"/>
                    </a:cubicBezTo>
                    <a:cubicBezTo>
                      <a:pt x="3013" y="22818"/>
                      <a:pt x="2399" y="24455"/>
                      <a:pt x="1933" y="26127"/>
                    </a:cubicBezTo>
                    <a:cubicBezTo>
                      <a:pt x="0" y="32894"/>
                      <a:pt x="295" y="40309"/>
                      <a:pt x="5288" y="45701"/>
                    </a:cubicBezTo>
                    <a:cubicBezTo>
                      <a:pt x="5504" y="43960"/>
                      <a:pt x="6061" y="42244"/>
                      <a:pt x="6858" y="40867"/>
                    </a:cubicBezTo>
                    <a:cubicBezTo>
                      <a:pt x="7741" y="39355"/>
                      <a:pt x="9294" y="37996"/>
                      <a:pt x="11099" y="37996"/>
                    </a:cubicBezTo>
                    <a:cubicBezTo>
                      <a:pt x="11385" y="37996"/>
                      <a:pt x="11678" y="38030"/>
                      <a:pt x="11975" y="38103"/>
                    </a:cubicBezTo>
                    <a:cubicBezTo>
                      <a:pt x="13772" y="38535"/>
                      <a:pt x="14500" y="40229"/>
                      <a:pt x="14785" y="41913"/>
                    </a:cubicBezTo>
                    <a:cubicBezTo>
                      <a:pt x="15967" y="40311"/>
                      <a:pt x="17434" y="39025"/>
                      <a:pt x="19254" y="38127"/>
                    </a:cubicBezTo>
                    <a:cubicBezTo>
                      <a:pt x="19811" y="37854"/>
                      <a:pt x="20653" y="37695"/>
                      <a:pt x="21108" y="37309"/>
                    </a:cubicBezTo>
                    <a:cubicBezTo>
                      <a:pt x="22392" y="36216"/>
                      <a:pt x="22836" y="34397"/>
                      <a:pt x="22712" y="32862"/>
                    </a:cubicBezTo>
                    <a:cubicBezTo>
                      <a:pt x="22598" y="31315"/>
                      <a:pt x="22575" y="29791"/>
                      <a:pt x="22722" y="28256"/>
                    </a:cubicBezTo>
                    <a:cubicBezTo>
                      <a:pt x="22732" y="28176"/>
                      <a:pt x="22764" y="28101"/>
                      <a:pt x="22814" y="28039"/>
                    </a:cubicBezTo>
                    <a:cubicBezTo>
                      <a:pt x="22733" y="27737"/>
                      <a:pt x="22975" y="27550"/>
                      <a:pt x="23223" y="27550"/>
                    </a:cubicBezTo>
                    <a:cubicBezTo>
                      <a:pt x="23360" y="27550"/>
                      <a:pt x="23499" y="27607"/>
                      <a:pt x="23587" y="27732"/>
                    </a:cubicBezTo>
                    <a:cubicBezTo>
                      <a:pt x="24292" y="28733"/>
                      <a:pt x="25089" y="29449"/>
                      <a:pt x="26158" y="30040"/>
                    </a:cubicBezTo>
                    <a:cubicBezTo>
                      <a:pt x="26488" y="30223"/>
                      <a:pt x="26851" y="30450"/>
                      <a:pt x="27204" y="30586"/>
                    </a:cubicBezTo>
                    <a:cubicBezTo>
                      <a:pt x="27513" y="30762"/>
                      <a:pt x="27841" y="30846"/>
                      <a:pt x="28193" y="30846"/>
                    </a:cubicBezTo>
                    <a:cubicBezTo>
                      <a:pt x="28319" y="30846"/>
                      <a:pt x="28448" y="30835"/>
                      <a:pt x="28580" y="30814"/>
                    </a:cubicBezTo>
                    <a:cubicBezTo>
                      <a:pt x="28842" y="30943"/>
                      <a:pt x="29078" y="31008"/>
                      <a:pt x="29289" y="31008"/>
                    </a:cubicBezTo>
                    <a:cubicBezTo>
                      <a:pt x="29674" y="31008"/>
                      <a:pt x="29975" y="30792"/>
                      <a:pt x="30195" y="30359"/>
                    </a:cubicBezTo>
                    <a:cubicBezTo>
                      <a:pt x="31616" y="29188"/>
                      <a:pt x="32254" y="26480"/>
                      <a:pt x="33004" y="24570"/>
                    </a:cubicBezTo>
                    <a:cubicBezTo>
                      <a:pt x="32970" y="24422"/>
                      <a:pt x="33049" y="24263"/>
                      <a:pt x="33175" y="24160"/>
                    </a:cubicBezTo>
                    <a:cubicBezTo>
                      <a:pt x="33198" y="24093"/>
                      <a:pt x="33232" y="24025"/>
                      <a:pt x="33255" y="23956"/>
                    </a:cubicBezTo>
                    <a:cubicBezTo>
                      <a:pt x="33327" y="23799"/>
                      <a:pt x="33464" y="23734"/>
                      <a:pt x="33607" y="23734"/>
                    </a:cubicBezTo>
                    <a:cubicBezTo>
                      <a:pt x="33890" y="23734"/>
                      <a:pt x="34198" y="23991"/>
                      <a:pt x="34085" y="24309"/>
                    </a:cubicBezTo>
                    <a:cubicBezTo>
                      <a:pt x="34071" y="24338"/>
                      <a:pt x="34060" y="24368"/>
                      <a:pt x="34050" y="24400"/>
                    </a:cubicBezTo>
                    <a:cubicBezTo>
                      <a:pt x="41442" y="29324"/>
                      <a:pt x="51712" y="32417"/>
                      <a:pt x="60481" y="33544"/>
                    </a:cubicBezTo>
                    <a:cubicBezTo>
                      <a:pt x="62153" y="33764"/>
                      <a:pt x="64369" y="33986"/>
                      <a:pt x="66664" y="33986"/>
                    </a:cubicBezTo>
                    <a:cubicBezTo>
                      <a:pt x="67553" y="33986"/>
                      <a:pt x="68454" y="33953"/>
                      <a:pt x="69340" y="33873"/>
                    </a:cubicBezTo>
                    <a:cubicBezTo>
                      <a:pt x="72161" y="33612"/>
                      <a:pt x="74822" y="32884"/>
                      <a:pt x="76471" y="31257"/>
                    </a:cubicBezTo>
                    <a:cubicBezTo>
                      <a:pt x="83147" y="24672"/>
                      <a:pt x="67270" y="18713"/>
                      <a:pt x="63938" y="18485"/>
                    </a:cubicBezTo>
                    <a:cubicBezTo>
                      <a:pt x="63437" y="18450"/>
                      <a:pt x="63437" y="17722"/>
                      <a:pt x="63938" y="17700"/>
                    </a:cubicBezTo>
                    <a:cubicBezTo>
                      <a:pt x="64029" y="17697"/>
                      <a:pt x="64120" y="17695"/>
                      <a:pt x="64211" y="17695"/>
                    </a:cubicBezTo>
                    <a:cubicBezTo>
                      <a:pt x="64557" y="17695"/>
                      <a:pt x="64902" y="17716"/>
                      <a:pt x="65246" y="17757"/>
                    </a:cubicBezTo>
                    <a:cubicBezTo>
                      <a:pt x="65268" y="17700"/>
                      <a:pt x="65280" y="17653"/>
                      <a:pt x="65325" y="17596"/>
                    </a:cubicBezTo>
                    <a:cubicBezTo>
                      <a:pt x="66691" y="16061"/>
                      <a:pt x="68169" y="14663"/>
                      <a:pt x="69590" y="13184"/>
                    </a:cubicBezTo>
                    <a:cubicBezTo>
                      <a:pt x="70420" y="12309"/>
                      <a:pt x="71296" y="11398"/>
                      <a:pt x="71967" y="10375"/>
                    </a:cubicBezTo>
                    <a:cubicBezTo>
                      <a:pt x="73309" y="8305"/>
                      <a:pt x="74003" y="6531"/>
                      <a:pt x="72467" y="5212"/>
                    </a:cubicBezTo>
                    <a:cubicBezTo>
                      <a:pt x="71776" y="4625"/>
                      <a:pt x="71053" y="4461"/>
                      <a:pt x="70233" y="4461"/>
                    </a:cubicBezTo>
                    <a:cubicBezTo>
                      <a:pt x="69433" y="4461"/>
                      <a:pt x="68542" y="4617"/>
                      <a:pt x="67498" y="4689"/>
                    </a:cubicBezTo>
                    <a:cubicBezTo>
                      <a:pt x="65757" y="4815"/>
                      <a:pt x="64029" y="5121"/>
                      <a:pt x="62323" y="5520"/>
                    </a:cubicBezTo>
                    <a:cubicBezTo>
                      <a:pt x="60230" y="5998"/>
                      <a:pt x="58183" y="6657"/>
                      <a:pt x="56091" y="7168"/>
                    </a:cubicBezTo>
                    <a:cubicBezTo>
                      <a:pt x="55996" y="7237"/>
                      <a:pt x="55882" y="7273"/>
                      <a:pt x="55767" y="7273"/>
                    </a:cubicBezTo>
                    <a:cubicBezTo>
                      <a:pt x="55727" y="7273"/>
                      <a:pt x="55687" y="7269"/>
                      <a:pt x="55647" y="7260"/>
                    </a:cubicBezTo>
                    <a:lnTo>
                      <a:pt x="55624" y="7260"/>
                    </a:lnTo>
                    <a:cubicBezTo>
                      <a:pt x="55602" y="7248"/>
                      <a:pt x="55567" y="7237"/>
                      <a:pt x="55545" y="7225"/>
                    </a:cubicBezTo>
                    <a:cubicBezTo>
                      <a:pt x="55533" y="7225"/>
                      <a:pt x="55522" y="7215"/>
                      <a:pt x="55511" y="7203"/>
                    </a:cubicBezTo>
                    <a:cubicBezTo>
                      <a:pt x="55465" y="7180"/>
                      <a:pt x="55420" y="7168"/>
                      <a:pt x="55374" y="7135"/>
                    </a:cubicBezTo>
                    <a:cubicBezTo>
                      <a:pt x="49972" y="2574"/>
                      <a:pt x="45161" y="83"/>
                      <a:pt x="37950" y="4"/>
                    </a:cubicBezTo>
                    <a:cubicBezTo>
                      <a:pt x="37768" y="2"/>
                      <a:pt x="37586" y="1"/>
                      <a:pt x="3740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256;p45"/>
              <p:cNvSpPr/>
              <p:nvPr/>
            </p:nvSpPr>
            <p:spPr>
              <a:xfrm>
                <a:off x="2892175" y="4605175"/>
                <a:ext cx="174000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6960" h="8018" extrusionOk="0">
                    <a:moveTo>
                      <a:pt x="3350" y="0"/>
                    </a:moveTo>
                    <a:cubicBezTo>
                      <a:pt x="2925" y="1532"/>
                      <a:pt x="2235" y="3004"/>
                      <a:pt x="1633" y="4466"/>
                    </a:cubicBezTo>
                    <a:cubicBezTo>
                      <a:pt x="1141" y="5661"/>
                      <a:pt x="698" y="6928"/>
                      <a:pt x="1" y="8018"/>
                    </a:cubicBezTo>
                    <a:cubicBezTo>
                      <a:pt x="1258" y="7869"/>
                      <a:pt x="2536" y="7873"/>
                      <a:pt x="3801" y="7859"/>
                    </a:cubicBezTo>
                    <a:cubicBezTo>
                      <a:pt x="4452" y="7851"/>
                      <a:pt x="5129" y="7784"/>
                      <a:pt x="5795" y="7784"/>
                    </a:cubicBezTo>
                    <a:cubicBezTo>
                      <a:pt x="6190" y="7784"/>
                      <a:pt x="6580" y="7807"/>
                      <a:pt x="6959" y="7881"/>
                    </a:cubicBezTo>
                    <a:cubicBezTo>
                      <a:pt x="6194" y="6706"/>
                      <a:pt x="5790" y="5185"/>
                      <a:pt x="5217" y="3946"/>
                    </a:cubicBezTo>
                    <a:cubicBezTo>
                      <a:pt x="4609" y="2629"/>
                      <a:pt x="3911" y="1340"/>
                      <a:pt x="335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257;p45"/>
              <p:cNvSpPr/>
              <p:nvPr/>
            </p:nvSpPr>
            <p:spPr>
              <a:xfrm>
                <a:off x="4002700" y="4081900"/>
                <a:ext cx="543925" cy="983050"/>
              </a:xfrm>
              <a:custGeom>
                <a:avLst/>
                <a:gdLst/>
                <a:ahLst/>
                <a:cxnLst/>
                <a:rect l="l" t="t" r="r" b="b"/>
                <a:pathLst>
                  <a:path w="21757" h="39322" extrusionOk="0">
                    <a:moveTo>
                      <a:pt x="10912" y="3263"/>
                    </a:moveTo>
                    <a:cubicBezTo>
                      <a:pt x="11134" y="3263"/>
                      <a:pt x="11352" y="3272"/>
                      <a:pt x="11567" y="3292"/>
                    </a:cubicBezTo>
                    <a:cubicBezTo>
                      <a:pt x="13432" y="3463"/>
                      <a:pt x="15013" y="4430"/>
                      <a:pt x="15559" y="6717"/>
                    </a:cubicBezTo>
                    <a:cubicBezTo>
                      <a:pt x="15695" y="7297"/>
                      <a:pt x="15729" y="7842"/>
                      <a:pt x="15649" y="8377"/>
                    </a:cubicBezTo>
                    <a:cubicBezTo>
                      <a:pt x="15137" y="12652"/>
                      <a:pt x="8666" y="15587"/>
                      <a:pt x="5208" y="16372"/>
                    </a:cubicBezTo>
                    <a:cubicBezTo>
                      <a:pt x="5159" y="16382"/>
                      <a:pt x="5111" y="16386"/>
                      <a:pt x="5065" y="16386"/>
                    </a:cubicBezTo>
                    <a:cubicBezTo>
                      <a:pt x="4851" y="16386"/>
                      <a:pt x="4684" y="16283"/>
                      <a:pt x="4572" y="16133"/>
                    </a:cubicBezTo>
                    <a:cubicBezTo>
                      <a:pt x="4356" y="16122"/>
                      <a:pt x="4151" y="15996"/>
                      <a:pt x="4129" y="15690"/>
                    </a:cubicBezTo>
                    <a:cubicBezTo>
                      <a:pt x="4026" y="14085"/>
                      <a:pt x="4174" y="12458"/>
                      <a:pt x="4105" y="10855"/>
                    </a:cubicBezTo>
                    <a:lnTo>
                      <a:pt x="4107" y="10855"/>
                    </a:lnTo>
                    <a:cubicBezTo>
                      <a:pt x="4038" y="9240"/>
                      <a:pt x="3800" y="7648"/>
                      <a:pt x="3697" y="6033"/>
                    </a:cubicBezTo>
                    <a:cubicBezTo>
                      <a:pt x="3677" y="5767"/>
                      <a:pt x="3894" y="5630"/>
                      <a:pt x="4120" y="5630"/>
                    </a:cubicBezTo>
                    <a:cubicBezTo>
                      <a:pt x="4146" y="5630"/>
                      <a:pt x="4171" y="5632"/>
                      <a:pt x="4197" y="5636"/>
                    </a:cubicBezTo>
                    <a:cubicBezTo>
                      <a:pt x="5831" y="4387"/>
                      <a:pt x="8531" y="3263"/>
                      <a:pt x="10912" y="3263"/>
                    </a:cubicBezTo>
                    <a:close/>
                    <a:moveTo>
                      <a:pt x="11109" y="20764"/>
                    </a:moveTo>
                    <a:cubicBezTo>
                      <a:pt x="13548" y="20764"/>
                      <a:pt x="15609" y="21681"/>
                      <a:pt x="15706" y="24662"/>
                    </a:cubicBezTo>
                    <a:cubicBezTo>
                      <a:pt x="15865" y="29451"/>
                      <a:pt x="10429" y="33249"/>
                      <a:pt x="6313" y="34283"/>
                    </a:cubicBezTo>
                    <a:cubicBezTo>
                      <a:pt x="6250" y="34300"/>
                      <a:pt x="6191" y="34308"/>
                      <a:pt x="6135" y="34308"/>
                    </a:cubicBezTo>
                    <a:cubicBezTo>
                      <a:pt x="5969" y="34308"/>
                      <a:pt x="5835" y="34238"/>
                      <a:pt x="5732" y="34136"/>
                    </a:cubicBezTo>
                    <a:cubicBezTo>
                      <a:pt x="5707" y="34139"/>
                      <a:pt x="5681" y="34140"/>
                      <a:pt x="5655" y="34140"/>
                    </a:cubicBezTo>
                    <a:cubicBezTo>
                      <a:pt x="5383" y="34140"/>
                      <a:pt x="5114" y="33974"/>
                      <a:pt x="5073" y="33590"/>
                    </a:cubicBezTo>
                    <a:cubicBezTo>
                      <a:pt x="4720" y="30177"/>
                      <a:pt x="4197" y="26482"/>
                      <a:pt x="4334" y="23024"/>
                    </a:cubicBezTo>
                    <a:cubicBezTo>
                      <a:pt x="4095" y="22853"/>
                      <a:pt x="4140" y="22443"/>
                      <a:pt x="4435" y="22296"/>
                    </a:cubicBezTo>
                    <a:cubicBezTo>
                      <a:pt x="4518" y="22166"/>
                      <a:pt x="4639" y="22105"/>
                      <a:pt x="4772" y="22105"/>
                    </a:cubicBezTo>
                    <a:cubicBezTo>
                      <a:pt x="4803" y="22105"/>
                      <a:pt x="4835" y="22108"/>
                      <a:pt x="4867" y="22114"/>
                    </a:cubicBezTo>
                    <a:cubicBezTo>
                      <a:pt x="6519" y="21476"/>
                      <a:pt x="8961" y="20764"/>
                      <a:pt x="11109" y="20764"/>
                    </a:cubicBezTo>
                    <a:close/>
                    <a:moveTo>
                      <a:pt x="13981" y="1"/>
                    </a:moveTo>
                    <a:cubicBezTo>
                      <a:pt x="13580" y="1"/>
                      <a:pt x="13175" y="26"/>
                      <a:pt x="12772" y="74"/>
                    </a:cubicBezTo>
                    <a:cubicBezTo>
                      <a:pt x="11771" y="188"/>
                      <a:pt x="10771" y="426"/>
                      <a:pt x="9771" y="755"/>
                    </a:cubicBezTo>
                    <a:cubicBezTo>
                      <a:pt x="6358" y="1848"/>
                      <a:pt x="2980" y="3940"/>
                      <a:pt x="1" y="5589"/>
                    </a:cubicBezTo>
                    <a:cubicBezTo>
                      <a:pt x="1184" y="16757"/>
                      <a:pt x="1275" y="28097"/>
                      <a:pt x="1763" y="39321"/>
                    </a:cubicBezTo>
                    <a:cubicBezTo>
                      <a:pt x="6187" y="38195"/>
                      <a:pt x="10248" y="36364"/>
                      <a:pt x="13876" y="33555"/>
                    </a:cubicBezTo>
                    <a:cubicBezTo>
                      <a:pt x="15832" y="32054"/>
                      <a:pt x="17731" y="30405"/>
                      <a:pt x="18993" y="28233"/>
                    </a:cubicBezTo>
                    <a:cubicBezTo>
                      <a:pt x="21757" y="23502"/>
                      <a:pt x="20358" y="17316"/>
                      <a:pt x="14183" y="16826"/>
                    </a:cubicBezTo>
                    <a:cubicBezTo>
                      <a:pt x="14175" y="16824"/>
                      <a:pt x="14167" y="16821"/>
                      <a:pt x="14161" y="16815"/>
                    </a:cubicBezTo>
                    <a:cubicBezTo>
                      <a:pt x="13876" y="16860"/>
                      <a:pt x="13592" y="16906"/>
                      <a:pt x="13319" y="16963"/>
                    </a:cubicBezTo>
                    <a:cubicBezTo>
                      <a:pt x="13298" y="16965"/>
                      <a:pt x="13276" y="16967"/>
                      <a:pt x="13255" y="16967"/>
                    </a:cubicBezTo>
                    <a:cubicBezTo>
                      <a:pt x="13029" y="16967"/>
                      <a:pt x="12823" y="16807"/>
                      <a:pt x="12762" y="16610"/>
                    </a:cubicBezTo>
                    <a:cubicBezTo>
                      <a:pt x="12522" y="16450"/>
                      <a:pt x="12409" y="16099"/>
                      <a:pt x="12670" y="15883"/>
                    </a:cubicBezTo>
                    <a:cubicBezTo>
                      <a:pt x="12819" y="15769"/>
                      <a:pt x="12978" y="15666"/>
                      <a:pt x="13137" y="15563"/>
                    </a:cubicBezTo>
                    <a:cubicBezTo>
                      <a:pt x="13148" y="15439"/>
                      <a:pt x="13216" y="15314"/>
                      <a:pt x="13341" y="15200"/>
                    </a:cubicBezTo>
                    <a:cubicBezTo>
                      <a:pt x="14866" y="13801"/>
                      <a:pt x="16491" y="12368"/>
                      <a:pt x="17698" y="10651"/>
                    </a:cubicBezTo>
                    <a:cubicBezTo>
                      <a:pt x="18024" y="10213"/>
                      <a:pt x="18313" y="9748"/>
                      <a:pt x="18561" y="9263"/>
                    </a:cubicBezTo>
                    <a:cubicBezTo>
                      <a:pt x="19380" y="7682"/>
                      <a:pt x="19983" y="5237"/>
                      <a:pt x="19437" y="3485"/>
                    </a:cubicBezTo>
                    <a:cubicBezTo>
                      <a:pt x="18630" y="906"/>
                      <a:pt x="16371" y="1"/>
                      <a:pt x="139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258;p45"/>
              <p:cNvSpPr/>
              <p:nvPr/>
            </p:nvSpPr>
            <p:spPr>
              <a:xfrm>
                <a:off x="2238200" y="4012050"/>
                <a:ext cx="1546525" cy="1422525"/>
              </a:xfrm>
              <a:custGeom>
                <a:avLst/>
                <a:gdLst/>
                <a:ahLst/>
                <a:cxnLst/>
                <a:rect l="l" t="t" r="r" b="b"/>
                <a:pathLst>
                  <a:path w="61861" h="56901" extrusionOk="0">
                    <a:moveTo>
                      <a:pt x="5257" y="5940"/>
                    </a:moveTo>
                    <a:cubicBezTo>
                      <a:pt x="5257" y="5940"/>
                      <a:pt x="5258" y="5940"/>
                      <a:pt x="5258" y="5940"/>
                    </a:cubicBezTo>
                    <a:cubicBezTo>
                      <a:pt x="21845" y="5962"/>
                      <a:pt x="38432" y="6681"/>
                      <a:pt x="55017" y="6892"/>
                    </a:cubicBezTo>
                    <a:cubicBezTo>
                      <a:pt x="55714" y="6902"/>
                      <a:pt x="55872" y="7734"/>
                      <a:pt x="55506" y="8116"/>
                    </a:cubicBezTo>
                    <a:cubicBezTo>
                      <a:pt x="56136" y="22044"/>
                      <a:pt x="55390" y="36780"/>
                      <a:pt x="54262" y="50662"/>
                    </a:cubicBezTo>
                    <a:cubicBezTo>
                      <a:pt x="54482" y="50939"/>
                      <a:pt x="54335" y="51469"/>
                      <a:pt x="53869" y="51530"/>
                    </a:cubicBezTo>
                    <a:lnTo>
                      <a:pt x="53869" y="51531"/>
                    </a:lnTo>
                    <a:cubicBezTo>
                      <a:pt x="53833" y="51536"/>
                      <a:pt x="53796" y="51538"/>
                      <a:pt x="53761" y="51543"/>
                    </a:cubicBezTo>
                    <a:cubicBezTo>
                      <a:pt x="53714" y="51553"/>
                      <a:pt x="53667" y="51559"/>
                      <a:pt x="53619" y="51559"/>
                    </a:cubicBezTo>
                    <a:cubicBezTo>
                      <a:pt x="45621" y="52579"/>
                      <a:pt x="37202" y="53097"/>
                      <a:pt x="28795" y="53097"/>
                    </a:cubicBezTo>
                    <a:cubicBezTo>
                      <a:pt x="20819" y="53097"/>
                      <a:pt x="12853" y="52631"/>
                      <a:pt x="5269" y="51685"/>
                    </a:cubicBezTo>
                    <a:cubicBezTo>
                      <a:pt x="5179" y="51674"/>
                      <a:pt x="5094" y="51633"/>
                      <a:pt x="5031" y="51569"/>
                    </a:cubicBezTo>
                    <a:cubicBezTo>
                      <a:pt x="4942" y="51606"/>
                      <a:pt x="4845" y="51625"/>
                      <a:pt x="4749" y="51625"/>
                    </a:cubicBezTo>
                    <a:cubicBezTo>
                      <a:pt x="4430" y="51625"/>
                      <a:pt x="4116" y="51420"/>
                      <a:pt x="4116" y="51006"/>
                    </a:cubicBezTo>
                    <a:cubicBezTo>
                      <a:pt x="4126" y="36386"/>
                      <a:pt x="3636" y="21366"/>
                      <a:pt x="4887" y="6799"/>
                    </a:cubicBezTo>
                    <a:cubicBezTo>
                      <a:pt x="4888" y="6790"/>
                      <a:pt x="4896" y="6787"/>
                      <a:pt x="4897" y="6777"/>
                    </a:cubicBezTo>
                    <a:cubicBezTo>
                      <a:pt x="4652" y="6492"/>
                      <a:pt x="4769" y="5940"/>
                      <a:pt x="5257" y="5940"/>
                    </a:cubicBezTo>
                    <a:close/>
                    <a:moveTo>
                      <a:pt x="1158" y="1"/>
                    </a:moveTo>
                    <a:cubicBezTo>
                      <a:pt x="711" y="20018"/>
                      <a:pt x="1" y="35656"/>
                      <a:pt x="304" y="55537"/>
                    </a:cubicBezTo>
                    <a:cubicBezTo>
                      <a:pt x="540" y="55536"/>
                      <a:pt x="776" y="55535"/>
                      <a:pt x="1013" y="55535"/>
                    </a:cubicBezTo>
                    <a:cubicBezTo>
                      <a:pt x="11123" y="55535"/>
                      <a:pt x="21282" y="56534"/>
                      <a:pt x="31396" y="56761"/>
                    </a:cubicBezTo>
                    <a:cubicBezTo>
                      <a:pt x="35738" y="56859"/>
                      <a:pt x="40080" y="56901"/>
                      <a:pt x="44423" y="56901"/>
                    </a:cubicBezTo>
                    <a:cubicBezTo>
                      <a:pt x="50236" y="56901"/>
                      <a:pt x="56049" y="56825"/>
                      <a:pt x="61861" y="56706"/>
                    </a:cubicBezTo>
                    <a:cubicBezTo>
                      <a:pt x="60892" y="47631"/>
                      <a:pt x="60833" y="38385"/>
                      <a:pt x="60594" y="29267"/>
                    </a:cubicBezTo>
                    <a:cubicBezTo>
                      <a:pt x="60361" y="20337"/>
                      <a:pt x="60561" y="14189"/>
                      <a:pt x="60716" y="2125"/>
                    </a:cubicBezTo>
                    <a:cubicBezTo>
                      <a:pt x="60700" y="2113"/>
                      <a:pt x="60681" y="2105"/>
                      <a:pt x="60666" y="2093"/>
                    </a:cubicBezTo>
                    <a:cubicBezTo>
                      <a:pt x="59156" y="2127"/>
                      <a:pt x="57644" y="2142"/>
                      <a:pt x="56131" y="2142"/>
                    </a:cubicBezTo>
                    <a:cubicBezTo>
                      <a:pt x="47329" y="2142"/>
                      <a:pt x="38484" y="1641"/>
                      <a:pt x="29699" y="1445"/>
                    </a:cubicBezTo>
                    <a:cubicBezTo>
                      <a:pt x="20212" y="1234"/>
                      <a:pt x="10556" y="1465"/>
                      <a:pt x="1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259;p45"/>
              <p:cNvSpPr/>
              <p:nvPr/>
            </p:nvSpPr>
            <p:spPr>
              <a:xfrm>
                <a:off x="3781475" y="3720025"/>
                <a:ext cx="935750" cy="1698350"/>
              </a:xfrm>
              <a:custGeom>
                <a:avLst/>
                <a:gdLst/>
                <a:ahLst/>
                <a:cxnLst/>
                <a:rect l="l" t="t" r="r" b="b"/>
                <a:pathLst>
                  <a:path w="37430" h="67934" extrusionOk="0">
                    <a:moveTo>
                      <a:pt x="30515" y="1"/>
                    </a:moveTo>
                    <a:cubicBezTo>
                      <a:pt x="27971" y="551"/>
                      <a:pt x="25420" y="1025"/>
                      <a:pt x="22861" y="1423"/>
                    </a:cubicBezTo>
                    <a:cubicBezTo>
                      <a:pt x="22840" y="1425"/>
                      <a:pt x="22820" y="1426"/>
                      <a:pt x="22800" y="1426"/>
                    </a:cubicBezTo>
                    <a:cubicBezTo>
                      <a:pt x="22703" y="1426"/>
                      <a:pt x="22620" y="1402"/>
                      <a:pt x="22555" y="1356"/>
                    </a:cubicBezTo>
                    <a:cubicBezTo>
                      <a:pt x="19348" y="3266"/>
                      <a:pt x="16072" y="5074"/>
                      <a:pt x="12773" y="6837"/>
                    </a:cubicBezTo>
                    <a:cubicBezTo>
                      <a:pt x="8531" y="9123"/>
                      <a:pt x="4244" y="11329"/>
                      <a:pt x="1" y="13604"/>
                    </a:cubicBezTo>
                    <a:cubicBezTo>
                      <a:pt x="786" y="22623"/>
                      <a:pt x="228" y="31892"/>
                      <a:pt x="422" y="40945"/>
                    </a:cubicBezTo>
                    <a:cubicBezTo>
                      <a:pt x="627" y="49952"/>
                      <a:pt x="1365" y="58948"/>
                      <a:pt x="1525" y="67933"/>
                    </a:cubicBezTo>
                    <a:cubicBezTo>
                      <a:pt x="7076" y="64874"/>
                      <a:pt x="13012" y="62440"/>
                      <a:pt x="18642" y="59516"/>
                    </a:cubicBezTo>
                    <a:cubicBezTo>
                      <a:pt x="24408" y="56526"/>
                      <a:pt x="29958" y="53103"/>
                      <a:pt x="35781" y="50236"/>
                    </a:cubicBezTo>
                    <a:cubicBezTo>
                      <a:pt x="36076" y="44085"/>
                      <a:pt x="36281" y="39000"/>
                      <a:pt x="36452" y="34246"/>
                    </a:cubicBezTo>
                    <a:cubicBezTo>
                      <a:pt x="36725" y="27411"/>
                      <a:pt x="36963" y="21247"/>
                      <a:pt x="37430" y="13582"/>
                    </a:cubicBezTo>
                    <a:cubicBezTo>
                      <a:pt x="36702" y="12319"/>
                      <a:pt x="35997" y="11034"/>
                      <a:pt x="35327" y="9736"/>
                    </a:cubicBezTo>
                    <a:lnTo>
                      <a:pt x="35327" y="9736"/>
                    </a:lnTo>
                    <a:cubicBezTo>
                      <a:pt x="35429" y="17323"/>
                      <a:pt x="35008" y="24999"/>
                      <a:pt x="34485" y="32642"/>
                    </a:cubicBezTo>
                    <a:cubicBezTo>
                      <a:pt x="34144" y="37532"/>
                      <a:pt x="33769" y="42411"/>
                      <a:pt x="33462" y="47244"/>
                    </a:cubicBezTo>
                    <a:cubicBezTo>
                      <a:pt x="33633" y="47472"/>
                      <a:pt x="33655" y="47801"/>
                      <a:pt x="33394" y="48007"/>
                    </a:cubicBezTo>
                    <a:cubicBezTo>
                      <a:pt x="33315" y="48351"/>
                      <a:pt x="33016" y="48530"/>
                      <a:pt x="32727" y="48530"/>
                    </a:cubicBezTo>
                    <a:cubicBezTo>
                      <a:pt x="32643" y="48530"/>
                      <a:pt x="32560" y="48515"/>
                      <a:pt x="32483" y="48484"/>
                    </a:cubicBezTo>
                    <a:cubicBezTo>
                      <a:pt x="23477" y="52999"/>
                      <a:pt x="14457" y="58209"/>
                      <a:pt x="5052" y="61756"/>
                    </a:cubicBezTo>
                    <a:cubicBezTo>
                      <a:pt x="5015" y="61769"/>
                      <a:pt x="4981" y="61775"/>
                      <a:pt x="4949" y="61775"/>
                    </a:cubicBezTo>
                    <a:cubicBezTo>
                      <a:pt x="4760" y="61775"/>
                      <a:pt x="4650" y="61567"/>
                      <a:pt x="4688" y="61392"/>
                    </a:cubicBezTo>
                    <a:cubicBezTo>
                      <a:pt x="4427" y="61324"/>
                      <a:pt x="4199" y="61131"/>
                      <a:pt x="4199" y="60835"/>
                    </a:cubicBezTo>
                    <a:cubicBezTo>
                      <a:pt x="4086" y="46471"/>
                      <a:pt x="4575" y="32278"/>
                      <a:pt x="3949" y="17891"/>
                    </a:cubicBezTo>
                    <a:cubicBezTo>
                      <a:pt x="3778" y="17720"/>
                      <a:pt x="3756" y="17437"/>
                      <a:pt x="4029" y="17276"/>
                    </a:cubicBezTo>
                    <a:cubicBezTo>
                      <a:pt x="7895" y="15047"/>
                      <a:pt x="11854" y="12944"/>
                      <a:pt x="15834" y="10896"/>
                    </a:cubicBezTo>
                    <a:cubicBezTo>
                      <a:pt x="21155" y="8144"/>
                      <a:pt x="26547" y="5506"/>
                      <a:pt x="31858" y="2776"/>
                    </a:cubicBezTo>
                    <a:cubicBezTo>
                      <a:pt x="31402" y="1844"/>
                      <a:pt x="30959" y="923"/>
                      <a:pt x="3051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260;p45"/>
              <p:cNvSpPr/>
              <p:nvPr/>
            </p:nvSpPr>
            <p:spPr>
              <a:xfrm>
                <a:off x="4563950" y="3623975"/>
                <a:ext cx="472850" cy="597375"/>
              </a:xfrm>
              <a:custGeom>
                <a:avLst/>
                <a:gdLst/>
                <a:ahLst/>
                <a:cxnLst/>
                <a:rect l="l" t="t" r="r" b="b"/>
                <a:pathLst>
                  <a:path w="18914" h="23895" extrusionOk="0">
                    <a:moveTo>
                      <a:pt x="14786" y="1"/>
                    </a:moveTo>
                    <a:cubicBezTo>
                      <a:pt x="9872" y="1343"/>
                      <a:pt x="4936" y="2628"/>
                      <a:pt x="0" y="3686"/>
                    </a:cubicBezTo>
                    <a:cubicBezTo>
                      <a:pt x="3014" y="7427"/>
                      <a:pt x="4982" y="11897"/>
                      <a:pt x="7189" y="16208"/>
                    </a:cubicBezTo>
                    <a:cubicBezTo>
                      <a:pt x="7212" y="16239"/>
                      <a:pt x="7230" y="16273"/>
                      <a:pt x="7245" y="16309"/>
                    </a:cubicBezTo>
                    <a:cubicBezTo>
                      <a:pt x="7291" y="16388"/>
                      <a:pt x="7324" y="16468"/>
                      <a:pt x="7370" y="16548"/>
                    </a:cubicBezTo>
                    <a:cubicBezTo>
                      <a:pt x="8643" y="19027"/>
                      <a:pt x="10021" y="21439"/>
                      <a:pt x="11726" y="23633"/>
                    </a:cubicBezTo>
                    <a:cubicBezTo>
                      <a:pt x="11786" y="23711"/>
                      <a:pt x="11828" y="23799"/>
                      <a:pt x="11851" y="23895"/>
                    </a:cubicBezTo>
                    <a:cubicBezTo>
                      <a:pt x="13341" y="23690"/>
                      <a:pt x="14831" y="23633"/>
                      <a:pt x="16241" y="22996"/>
                    </a:cubicBezTo>
                    <a:cubicBezTo>
                      <a:pt x="17401" y="22462"/>
                      <a:pt x="18072" y="21598"/>
                      <a:pt x="18914" y="20790"/>
                    </a:cubicBezTo>
                    <a:cubicBezTo>
                      <a:pt x="18902" y="20768"/>
                      <a:pt x="18890" y="20756"/>
                      <a:pt x="18890" y="20722"/>
                    </a:cubicBezTo>
                    <a:cubicBezTo>
                      <a:pt x="17992" y="15048"/>
                      <a:pt x="16730" y="9474"/>
                      <a:pt x="15570" y="3867"/>
                    </a:cubicBezTo>
                    <a:cubicBezTo>
                      <a:pt x="15491" y="3470"/>
                      <a:pt x="15411" y="3084"/>
                      <a:pt x="15330" y="2685"/>
                    </a:cubicBezTo>
                    <a:cubicBezTo>
                      <a:pt x="15161" y="2548"/>
                      <a:pt x="15149" y="2356"/>
                      <a:pt x="15229" y="2207"/>
                    </a:cubicBezTo>
                    <a:cubicBezTo>
                      <a:pt x="15081" y="1468"/>
                      <a:pt x="14933" y="740"/>
                      <a:pt x="1478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261;p45"/>
              <p:cNvSpPr/>
              <p:nvPr/>
            </p:nvSpPr>
            <p:spPr>
              <a:xfrm>
                <a:off x="2517100" y="4302500"/>
                <a:ext cx="926525" cy="888450"/>
              </a:xfrm>
              <a:custGeom>
                <a:avLst/>
                <a:gdLst/>
                <a:ahLst/>
                <a:cxnLst/>
                <a:rect l="l" t="t" r="r" b="b"/>
                <a:pathLst>
                  <a:path w="37061" h="35538" extrusionOk="0">
                    <a:moveTo>
                      <a:pt x="18407" y="10653"/>
                    </a:moveTo>
                    <a:cubicBezTo>
                      <a:pt x="18505" y="10653"/>
                      <a:pt x="18600" y="10690"/>
                      <a:pt x="18673" y="10777"/>
                    </a:cubicBezTo>
                    <a:cubicBezTo>
                      <a:pt x="19894" y="12227"/>
                      <a:pt x="20759" y="13959"/>
                      <a:pt x="21587" y="15658"/>
                    </a:cubicBezTo>
                    <a:cubicBezTo>
                      <a:pt x="22275" y="17069"/>
                      <a:pt x="23407" y="18912"/>
                      <a:pt x="23329" y="20506"/>
                    </a:cubicBezTo>
                    <a:cubicBezTo>
                      <a:pt x="23319" y="20740"/>
                      <a:pt x="23125" y="20906"/>
                      <a:pt x="22912" y="20906"/>
                    </a:cubicBezTo>
                    <a:cubicBezTo>
                      <a:pt x="22849" y="20906"/>
                      <a:pt x="22784" y="20891"/>
                      <a:pt x="22722" y="20859"/>
                    </a:cubicBezTo>
                    <a:cubicBezTo>
                      <a:pt x="22045" y="21173"/>
                      <a:pt x="21293" y="21238"/>
                      <a:pt x="20533" y="21238"/>
                    </a:cubicBezTo>
                    <a:cubicBezTo>
                      <a:pt x="20008" y="21238"/>
                      <a:pt x="19480" y="21207"/>
                      <a:pt x="18968" y="21207"/>
                    </a:cubicBezTo>
                    <a:cubicBezTo>
                      <a:pt x="18913" y="21207"/>
                      <a:pt x="18858" y="21207"/>
                      <a:pt x="18804" y="21208"/>
                    </a:cubicBezTo>
                    <a:cubicBezTo>
                      <a:pt x="18188" y="21218"/>
                      <a:pt x="17569" y="21233"/>
                      <a:pt x="16951" y="21233"/>
                    </a:cubicBezTo>
                    <a:cubicBezTo>
                      <a:pt x="16046" y="21233"/>
                      <a:pt x="15142" y="21200"/>
                      <a:pt x="14248" y="21065"/>
                    </a:cubicBezTo>
                    <a:cubicBezTo>
                      <a:pt x="13899" y="21012"/>
                      <a:pt x="13863" y="20539"/>
                      <a:pt x="14089" y="20332"/>
                    </a:cubicBezTo>
                    <a:cubicBezTo>
                      <a:pt x="14303" y="18689"/>
                      <a:pt x="15124" y="17113"/>
                      <a:pt x="15750" y="15587"/>
                    </a:cubicBezTo>
                    <a:cubicBezTo>
                      <a:pt x="16400" y="14003"/>
                      <a:pt x="16973" y="12335"/>
                      <a:pt x="17932" y="10908"/>
                    </a:cubicBezTo>
                    <a:cubicBezTo>
                      <a:pt x="17971" y="10850"/>
                      <a:pt x="18024" y="10830"/>
                      <a:pt x="18074" y="10802"/>
                    </a:cubicBezTo>
                    <a:cubicBezTo>
                      <a:pt x="18160" y="10711"/>
                      <a:pt x="18285" y="10653"/>
                      <a:pt x="18407" y="10653"/>
                    </a:cubicBezTo>
                    <a:close/>
                    <a:moveTo>
                      <a:pt x="14815" y="0"/>
                    </a:moveTo>
                    <a:cubicBezTo>
                      <a:pt x="10971" y="12061"/>
                      <a:pt x="5034" y="23728"/>
                      <a:pt x="1" y="35327"/>
                    </a:cubicBezTo>
                    <a:cubicBezTo>
                      <a:pt x="448" y="35295"/>
                      <a:pt x="898" y="35284"/>
                      <a:pt x="1348" y="35284"/>
                    </a:cubicBezTo>
                    <a:cubicBezTo>
                      <a:pt x="2087" y="35284"/>
                      <a:pt x="2828" y="35313"/>
                      <a:pt x="3559" y="35328"/>
                    </a:cubicBezTo>
                    <a:cubicBezTo>
                      <a:pt x="3677" y="35330"/>
                      <a:pt x="3797" y="35331"/>
                      <a:pt x="3918" y="35331"/>
                    </a:cubicBezTo>
                    <a:cubicBezTo>
                      <a:pt x="4354" y="35331"/>
                      <a:pt x="4806" y="35319"/>
                      <a:pt x="5260" y="35319"/>
                    </a:cubicBezTo>
                    <a:cubicBezTo>
                      <a:pt x="6022" y="35319"/>
                      <a:pt x="6788" y="35353"/>
                      <a:pt x="7493" y="35538"/>
                    </a:cubicBezTo>
                    <a:cubicBezTo>
                      <a:pt x="7995" y="33456"/>
                      <a:pt x="8971" y="31268"/>
                      <a:pt x="9977" y="29380"/>
                    </a:cubicBezTo>
                    <a:cubicBezTo>
                      <a:pt x="9873" y="29123"/>
                      <a:pt x="10006" y="28779"/>
                      <a:pt x="10382" y="28749"/>
                    </a:cubicBezTo>
                    <a:cubicBezTo>
                      <a:pt x="12648" y="28563"/>
                      <a:pt x="14932" y="28510"/>
                      <a:pt x="17219" y="28510"/>
                    </a:cubicBezTo>
                    <a:cubicBezTo>
                      <a:pt x="19944" y="28510"/>
                      <a:pt x="22673" y="28585"/>
                      <a:pt x="25379" y="28595"/>
                    </a:cubicBezTo>
                    <a:cubicBezTo>
                      <a:pt x="25924" y="28598"/>
                      <a:pt x="26095" y="29156"/>
                      <a:pt x="25911" y="29529"/>
                    </a:cubicBezTo>
                    <a:cubicBezTo>
                      <a:pt x="26662" y="31354"/>
                      <a:pt x="26968" y="33408"/>
                      <a:pt x="27345" y="35329"/>
                    </a:cubicBezTo>
                    <a:cubicBezTo>
                      <a:pt x="27358" y="35390"/>
                      <a:pt x="27349" y="35444"/>
                      <a:pt x="27345" y="35500"/>
                    </a:cubicBezTo>
                    <a:cubicBezTo>
                      <a:pt x="29021" y="35212"/>
                      <a:pt x="30888" y="35089"/>
                      <a:pt x="32736" y="35089"/>
                    </a:cubicBezTo>
                    <a:cubicBezTo>
                      <a:pt x="34227" y="35089"/>
                      <a:pt x="35705" y="35169"/>
                      <a:pt x="37060" y="35306"/>
                    </a:cubicBezTo>
                    <a:cubicBezTo>
                      <a:pt x="33411" y="23659"/>
                      <a:pt x="29210" y="12118"/>
                      <a:pt x="26064" y="328"/>
                    </a:cubicBezTo>
                    <a:cubicBezTo>
                      <a:pt x="26059" y="329"/>
                      <a:pt x="26057" y="335"/>
                      <a:pt x="26052" y="336"/>
                    </a:cubicBezTo>
                    <a:cubicBezTo>
                      <a:pt x="25303" y="506"/>
                      <a:pt x="24526" y="561"/>
                      <a:pt x="23742" y="561"/>
                    </a:cubicBezTo>
                    <a:cubicBezTo>
                      <a:pt x="22576" y="561"/>
                      <a:pt x="21393" y="439"/>
                      <a:pt x="20256" y="395"/>
                    </a:cubicBezTo>
                    <a:cubicBezTo>
                      <a:pt x="18439" y="324"/>
                      <a:pt x="16609" y="306"/>
                      <a:pt x="148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262;p45"/>
              <p:cNvSpPr/>
              <p:nvPr/>
            </p:nvSpPr>
            <p:spPr>
              <a:xfrm>
                <a:off x="2329075" y="4160550"/>
                <a:ext cx="1312575" cy="1178925"/>
              </a:xfrm>
              <a:custGeom>
                <a:avLst/>
                <a:gdLst/>
                <a:ahLst/>
                <a:cxnLst/>
                <a:rect l="l" t="t" r="r" b="b"/>
                <a:pathLst>
                  <a:path w="52503" h="47157" extrusionOk="0">
                    <a:moveTo>
                      <a:pt x="1933" y="1017"/>
                    </a:moveTo>
                    <a:lnTo>
                      <a:pt x="1933" y="1017"/>
                    </a:lnTo>
                    <a:cubicBezTo>
                      <a:pt x="18286" y="1748"/>
                      <a:pt x="34669" y="1809"/>
                      <a:pt x="51029" y="2355"/>
                    </a:cubicBezTo>
                    <a:cubicBezTo>
                      <a:pt x="50028" y="16672"/>
                      <a:pt x="49960" y="29147"/>
                      <a:pt x="49453" y="44581"/>
                    </a:cubicBezTo>
                    <a:cubicBezTo>
                      <a:pt x="41612" y="44784"/>
                      <a:pt x="33796" y="45437"/>
                      <a:pt x="25939" y="45481"/>
                    </a:cubicBezTo>
                    <a:cubicBezTo>
                      <a:pt x="25609" y="45483"/>
                      <a:pt x="25279" y="45483"/>
                      <a:pt x="24949" y="45483"/>
                    </a:cubicBezTo>
                    <a:cubicBezTo>
                      <a:pt x="17218" y="45483"/>
                      <a:pt x="9501" y="44995"/>
                      <a:pt x="1776" y="44967"/>
                    </a:cubicBezTo>
                    <a:cubicBezTo>
                      <a:pt x="2072" y="30436"/>
                      <a:pt x="2863" y="15522"/>
                      <a:pt x="1933" y="1017"/>
                    </a:cubicBezTo>
                    <a:close/>
                    <a:moveTo>
                      <a:pt x="1623" y="0"/>
                    </a:moveTo>
                    <a:cubicBezTo>
                      <a:pt x="1135" y="0"/>
                      <a:pt x="1017" y="552"/>
                      <a:pt x="1262" y="837"/>
                    </a:cubicBezTo>
                    <a:cubicBezTo>
                      <a:pt x="1261" y="847"/>
                      <a:pt x="1253" y="850"/>
                      <a:pt x="1252" y="859"/>
                    </a:cubicBezTo>
                    <a:cubicBezTo>
                      <a:pt x="1" y="15426"/>
                      <a:pt x="491" y="30445"/>
                      <a:pt x="482" y="45066"/>
                    </a:cubicBezTo>
                    <a:cubicBezTo>
                      <a:pt x="482" y="45480"/>
                      <a:pt x="796" y="45685"/>
                      <a:pt x="1114" y="45685"/>
                    </a:cubicBezTo>
                    <a:cubicBezTo>
                      <a:pt x="1211" y="45685"/>
                      <a:pt x="1307" y="45666"/>
                      <a:pt x="1396" y="45629"/>
                    </a:cubicBezTo>
                    <a:cubicBezTo>
                      <a:pt x="1461" y="45693"/>
                      <a:pt x="1544" y="45734"/>
                      <a:pt x="1635" y="45745"/>
                    </a:cubicBezTo>
                    <a:cubicBezTo>
                      <a:pt x="9218" y="46690"/>
                      <a:pt x="17182" y="47157"/>
                      <a:pt x="25157" y="47157"/>
                    </a:cubicBezTo>
                    <a:cubicBezTo>
                      <a:pt x="33565" y="47157"/>
                      <a:pt x="41985" y="46638"/>
                      <a:pt x="49984" y="45618"/>
                    </a:cubicBezTo>
                    <a:cubicBezTo>
                      <a:pt x="50032" y="45618"/>
                      <a:pt x="50079" y="45612"/>
                      <a:pt x="50126" y="45601"/>
                    </a:cubicBezTo>
                    <a:cubicBezTo>
                      <a:pt x="50162" y="45597"/>
                      <a:pt x="50198" y="45594"/>
                      <a:pt x="50234" y="45590"/>
                    </a:cubicBezTo>
                    <a:cubicBezTo>
                      <a:pt x="50700" y="45529"/>
                      <a:pt x="50847" y="44999"/>
                      <a:pt x="50627" y="44721"/>
                    </a:cubicBezTo>
                    <a:cubicBezTo>
                      <a:pt x="51755" y="30840"/>
                      <a:pt x="52503" y="16104"/>
                      <a:pt x="51871" y="2176"/>
                    </a:cubicBezTo>
                    <a:cubicBezTo>
                      <a:pt x="52238" y="1794"/>
                      <a:pt x="52079" y="962"/>
                      <a:pt x="51383" y="952"/>
                    </a:cubicBezTo>
                    <a:cubicBezTo>
                      <a:pt x="34797" y="741"/>
                      <a:pt x="18211" y="21"/>
                      <a:pt x="1623" y="0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263;p45"/>
              <p:cNvSpPr/>
              <p:nvPr/>
            </p:nvSpPr>
            <p:spPr>
              <a:xfrm>
                <a:off x="2483675" y="4279625"/>
                <a:ext cx="1000450" cy="942475"/>
              </a:xfrm>
              <a:custGeom>
                <a:avLst/>
                <a:gdLst/>
                <a:ahLst/>
                <a:cxnLst/>
                <a:rect l="l" t="t" r="r" b="b"/>
                <a:pathLst>
                  <a:path w="40018" h="37699" extrusionOk="0">
                    <a:moveTo>
                      <a:pt x="16152" y="915"/>
                    </a:moveTo>
                    <a:cubicBezTo>
                      <a:pt x="17948" y="1221"/>
                      <a:pt x="19776" y="1239"/>
                      <a:pt x="21593" y="1310"/>
                    </a:cubicBezTo>
                    <a:cubicBezTo>
                      <a:pt x="22730" y="1354"/>
                      <a:pt x="23913" y="1476"/>
                      <a:pt x="25079" y="1476"/>
                    </a:cubicBezTo>
                    <a:cubicBezTo>
                      <a:pt x="25864" y="1476"/>
                      <a:pt x="26640" y="1421"/>
                      <a:pt x="27389" y="1251"/>
                    </a:cubicBezTo>
                    <a:cubicBezTo>
                      <a:pt x="27394" y="1250"/>
                      <a:pt x="27396" y="1244"/>
                      <a:pt x="27401" y="1243"/>
                    </a:cubicBezTo>
                    <a:cubicBezTo>
                      <a:pt x="30547" y="13033"/>
                      <a:pt x="34748" y="24574"/>
                      <a:pt x="38397" y="36221"/>
                    </a:cubicBezTo>
                    <a:cubicBezTo>
                      <a:pt x="37042" y="36084"/>
                      <a:pt x="35564" y="36004"/>
                      <a:pt x="34073" y="36004"/>
                    </a:cubicBezTo>
                    <a:cubicBezTo>
                      <a:pt x="32225" y="36004"/>
                      <a:pt x="30358" y="36127"/>
                      <a:pt x="28682" y="36415"/>
                    </a:cubicBezTo>
                    <a:cubicBezTo>
                      <a:pt x="28686" y="36359"/>
                      <a:pt x="28695" y="36305"/>
                      <a:pt x="28682" y="36244"/>
                    </a:cubicBezTo>
                    <a:cubicBezTo>
                      <a:pt x="28305" y="34323"/>
                      <a:pt x="28001" y="32269"/>
                      <a:pt x="27248" y="30444"/>
                    </a:cubicBezTo>
                    <a:cubicBezTo>
                      <a:pt x="27432" y="30071"/>
                      <a:pt x="27261" y="29513"/>
                      <a:pt x="26718" y="29510"/>
                    </a:cubicBezTo>
                    <a:cubicBezTo>
                      <a:pt x="24010" y="29500"/>
                      <a:pt x="21281" y="29425"/>
                      <a:pt x="18556" y="29425"/>
                    </a:cubicBezTo>
                    <a:cubicBezTo>
                      <a:pt x="16269" y="29425"/>
                      <a:pt x="13985" y="29478"/>
                      <a:pt x="11719" y="29664"/>
                    </a:cubicBezTo>
                    <a:cubicBezTo>
                      <a:pt x="11343" y="29694"/>
                      <a:pt x="11210" y="30038"/>
                      <a:pt x="11314" y="30295"/>
                    </a:cubicBezTo>
                    <a:cubicBezTo>
                      <a:pt x="10308" y="32183"/>
                      <a:pt x="9332" y="34371"/>
                      <a:pt x="8830" y="36453"/>
                    </a:cubicBezTo>
                    <a:cubicBezTo>
                      <a:pt x="8125" y="36268"/>
                      <a:pt x="7359" y="36234"/>
                      <a:pt x="6597" y="36234"/>
                    </a:cubicBezTo>
                    <a:cubicBezTo>
                      <a:pt x="6143" y="36234"/>
                      <a:pt x="5691" y="36246"/>
                      <a:pt x="5255" y="36246"/>
                    </a:cubicBezTo>
                    <a:cubicBezTo>
                      <a:pt x="5134" y="36246"/>
                      <a:pt x="5014" y="36245"/>
                      <a:pt x="4896" y="36243"/>
                    </a:cubicBezTo>
                    <a:cubicBezTo>
                      <a:pt x="4168" y="36228"/>
                      <a:pt x="3431" y="36199"/>
                      <a:pt x="2696" y="36199"/>
                    </a:cubicBezTo>
                    <a:cubicBezTo>
                      <a:pt x="2242" y="36199"/>
                      <a:pt x="1789" y="36210"/>
                      <a:pt x="1339" y="36243"/>
                    </a:cubicBezTo>
                    <a:cubicBezTo>
                      <a:pt x="6371" y="24643"/>
                      <a:pt x="12308" y="12976"/>
                      <a:pt x="16152" y="915"/>
                    </a:cubicBezTo>
                    <a:close/>
                    <a:moveTo>
                      <a:pt x="18861" y="1"/>
                    </a:moveTo>
                    <a:cubicBezTo>
                      <a:pt x="17948" y="1"/>
                      <a:pt x="17037" y="33"/>
                      <a:pt x="16134" y="138"/>
                    </a:cubicBezTo>
                    <a:cubicBezTo>
                      <a:pt x="16076" y="106"/>
                      <a:pt x="16011" y="88"/>
                      <a:pt x="15947" y="88"/>
                    </a:cubicBezTo>
                    <a:cubicBezTo>
                      <a:pt x="15848" y="88"/>
                      <a:pt x="15751" y="132"/>
                      <a:pt x="15691" y="241"/>
                    </a:cubicBezTo>
                    <a:cubicBezTo>
                      <a:pt x="9503" y="11426"/>
                      <a:pt x="5111" y="23939"/>
                      <a:pt x="123" y="35703"/>
                    </a:cubicBezTo>
                    <a:cubicBezTo>
                      <a:pt x="0" y="35991"/>
                      <a:pt x="80" y="36265"/>
                      <a:pt x="245" y="36457"/>
                    </a:cubicBezTo>
                    <a:cubicBezTo>
                      <a:pt x="98" y="36662"/>
                      <a:pt x="176" y="37036"/>
                      <a:pt x="455" y="37095"/>
                    </a:cubicBezTo>
                    <a:cubicBezTo>
                      <a:pt x="1897" y="37404"/>
                      <a:pt x="3424" y="37390"/>
                      <a:pt x="4896" y="37454"/>
                    </a:cubicBezTo>
                    <a:cubicBezTo>
                      <a:pt x="5717" y="37489"/>
                      <a:pt x="6601" y="37595"/>
                      <a:pt x="7465" y="37595"/>
                    </a:cubicBezTo>
                    <a:cubicBezTo>
                      <a:pt x="8017" y="37595"/>
                      <a:pt x="8562" y="37552"/>
                      <a:pt x="9077" y="37419"/>
                    </a:cubicBezTo>
                    <a:cubicBezTo>
                      <a:pt x="9151" y="37464"/>
                      <a:pt x="9231" y="37492"/>
                      <a:pt x="9312" y="37492"/>
                    </a:cubicBezTo>
                    <a:cubicBezTo>
                      <a:pt x="9452" y="37492"/>
                      <a:pt x="9595" y="37409"/>
                      <a:pt x="9711" y="37194"/>
                    </a:cubicBezTo>
                    <a:cubicBezTo>
                      <a:pt x="10771" y="35229"/>
                      <a:pt x="11499" y="32789"/>
                      <a:pt x="11990" y="30594"/>
                    </a:cubicBezTo>
                    <a:cubicBezTo>
                      <a:pt x="14359" y="30784"/>
                      <a:pt x="16747" y="30833"/>
                      <a:pt x="19138" y="30833"/>
                    </a:cubicBezTo>
                    <a:cubicBezTo>
                      <a:pt x="21570" y="30833"/>
                      <a:pt x="24004" y="30782"/>
                      <a:pt x="26423" y="30775"/>
                    </a:cubicBezTo>
                    <a:cubicBezTo>
                      <a:pt x="26500" y="32719"/>
                      <a:pt x="27062" y="34697"/>
                      <a:pt x="27494" y="36571"/>
                    </a:cubicBezTo>
                    <a:cubicBezTo>
                      <a:pt x="27542" y="36778"/>
                      <a:pt x="27660" y="36901"/>
                      <a:pt x="27803" y="36964"/>
                    </a:cubicBezTo>
                    <a:cubicBezTo>
                      <a:pt x="27830" y="37089"/>
                      <a:pt x="27898" y="37205"/>
                      <a:pt x="28042" y="37233"/>
                    </a:cubicBezTo>
                    <a:cubicBezTo>
                      <a:pt x="29741" y="37561"/>
                      <a:pt x="31679" y="37698"/>
                      <a:pt x="33612" y="37698"/>
                    </a:cubicBezTo>
                    <a:cubicBezTo>
                      <a:pt x="35437" y="37698"/>
                      <a:pt x="37258" y="37576"/>
                      <a:pt x="38872" y="37377"/>
                    </a:cubicBezTo>
                    <a:cubicBezTo>
                      <a:pt x="38892" y="37375"/>
                      <a:pt x="38906" y="37365"/>
                      <a:pt x="38924" y="37361"/>
                    </a:cubicBezTo>
                    <a:cubicBezTo>
                      <a:pt x="39026" y="37421"/>
                      <a:pt x="39142" y="37449"/>
                      <a:pt x="39258" y="37449"/>
                    </a:cubicBezTo>
                    <a:cubicBezTo>
                      <a:pt x="39639" y="37449"/>
                      <a:pt x="40018" y="37148"/>
                      <a:pt x="39868" y="36682"/>
                    </a:cubicBezTo>
                    <a:cubicBezTo>
                      <a:pt x="36030" y="24701"/>
                      <a:pt x="32667" y="12475"/>
                      <a:pt x="28218" y="704"/>
                    </a:cubicBezTo>
                    <a:cubicBezTo>
                      <a:pt x="28134" y="484"/>
                      <a:pt x="27951" y="387"/>
                      <a:pt x="27769" y="387"/>
                    </a:cubicBezTo>
                    <a:cubicBezTo>
                      <a:pt x="27653" y="387"/>
                      <a:pt x="27537" y="427"/>
                      <a:pt x="27450" y="501"/>
                    </a:cubicBezTo>
                    <a:cubicBezTo>
                      <a:pt x="27427" y="488"/>
                      <a:pt x="27415" y="463"/>
                      <a:pt x="27389" y="455"/>
                    </a:cubicBezTo>
                    <a:cubicBezTo>
                      <a:pt x="26141" y="93"/>
                      <a:pt x="24779" y="74"/>
                      <a:pt x="23446" y="74"/>
                    </a:cubicBezTo>
                    <a:cubicBezTo>
                      <a:pt x="23292" y="74"/>
                      <a:pt x="23138" y="74"/>
                      <a:pt x="22985" y="74"/>
                    </a:cubicBezTo>
                    <a:cubicBezTo>
                      <a:pt x="22664" y="74"/>
                      <a:pt x="22345" y="73"/>
                      <a:pt x="22031" y="66"/>
                    </a:cubicBezTo>
                    <a:cubicBezTo>
                      <a:pt x="20979" y="44"/>
                      <a:pt x="19919" y="1"/>
                      <a:pt x="1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264;p45"/>
              <p:cNvSpPr/>
              <p:nvPr/>
            </p:nvSpPr>
            <p:spPr>
              <a:xfrm>
                <a:off x="3971550" y="4043025"/>
                <a:ext cx="639375" cy="1068600"/>
              </a:xfrm>
              <a:custGeom>
                <a:avLst/>
                <a:gdLst/>
                <a:ahLst/>
                <a:cxnLst/>
                <a:rect l="l" t="t" r="r" b="b"/>
                <a:pathLst>
                  <a:path w="25575" h="42744" extrusionOk="0">
                    <a:moveTo>
                      <a:pt x="15217" y="1555"/>
                    </a:moveTo>
                    <a:cubicBezTo>
                      <a:pt x="17610" y="1555"/>
                      <a:pt x="19873" y="2456"/>
                      <a:pt x="20683" y="5040"/>
                    </a:cubicBezTo>
                    <a:cubicBezTo>
                      <a:pt x="21233" y="6792"/>
                      <a:pt x="20623" y="9237"/>
                      <a:pt x="19805" y="10822"/>
                    </a:cubicBezTo>
                    <a:cubicBezTo>
                      <a:pt x="18593" y="13168"/>
                      <a:pt x="16508" y="14990"/>
                      <a:pt x="14587" y="16753"/>
                    </a:cubicBezTo>
                    <a:cubicBezTo>
                      <a:pt x="14463" y="16865"/>
                      <a:pt x="14399" y="16991"/>
                      <a:pt x="14379" y="17115"/>
                    </a:cubicBezTo>
                    <a:cubicBezTo>
                      <a:pt x="14225" y="17225"/>
                      <a:pt x="14063" y="17329"/>
                      <a:pt x="13918" y="17441"/>
                    </a:cubicBezTo>
                    <a:cubicBezTo>
                      <a:pt x="13650" y="17648"/>
                      <a:pt x="13773" y="18007"/>
                      <a:pt x="14012" y="18169"/>
                    </a:cubicBezTo>
                    <a:cubicBezTo>
                      <a:pt x="14065" y="18360"/>
                      <a:pt x="14267" y="18519"/>
                      <a:pt x="14486" y="18519"/>
                    </a:cubicBezTo>
                    <a:cubicBezTo>
                      <a:pt x="14510" y="18519"/>
                      <a:pt x="14535" y="18517"/>
                      <a:pt x="14560" y="18513"/>
                    </a:cubicBezTo>
                    <a:cubicBezTo>
                      <a:pt x="14840" y="18465"/>
                      <a:pt x="15121" y="18418"/>
                      <a:pt x="15402" y="18369"/>
                    </a:cubicBezTo>
                    <a:cubicBezTo>
                      <a:pt x="15411" y="18370"/>
                      <a:pt x="15418" y="18376"/>
                      <a:pt x="15428" y="18377"/>
                    </a:cubicBezTo>
                    <a:cubicBezTo>
                      <a:pt x="21603" y="18867"/>
                      <a:pt x="23006" y="25054"/>
                      <a:pt x="20245" y="29786"/>
                    </a:cubicBezTo>
                    <a:cubicBezTo>
                      <a:pt x="18980" y="31955"/>
                      <a:pt x="17076" y="33605"/>
                      <a:pt x="15121" y="35116"/>
                    </a:cubicBezTo>
                    <a:cubicBezTo>
                      <a:pt x="11493" y="37918"/>
                      <a:pt x="7436" y="39756"/>
                      <a:pt x="3009" y="40876"/>
                    </a:cubicBezTo>
                    <a:cubicBezTo>
                      <a:pt x="2517" y="29648"/>
                      <a:pt x="2428" y="18312"/>
                      <a:pt x="1246" y="7140"/>
                    </a:cubicBezTo>
                    <a:cubicBezTo>
                      <a:pt x="5097" y="5015"/>
                      <a:pt x="9623" y="2136"/>
                      <a:pt x="14013" y="1627"/>
                    </a:cubicBezTo>
                    <a:cubicBezTo>
                      <a:pt x="14414" y="1580"/>
                      <a:pt x="14818" y="1555"/>
                      <a:pt x="15217" y="1555"/>
                    </a:cubicBezTo>
                    <a:close/>
                    <a:moveTo>
                      <a:pt x="15572" y="1"/>
                    </a:moveTo>
                    <a:cubicBezTo>
                      <a:pt x="10313" y="1"/>
                      <a:pt x="3580" y="4307"/>
                      <a:pt x="368" y="6565"/>
                    </a:cubicBezTo>
                    <a:cubicBezTo>
                      <a:pt x="1" y="6823"/>
                      <a:pt x="153" y="7314"/>
                      <a:pt x="479" y="7414"/>
                    </a:cubicBezTo>
                    <a:cubicBezTo>
                      <a:pt x="282" y="18954"/>
                      <a:pt x="1243" y="30568"/>
                      <a:pt x="1708" y="42097"/>
                    </a:cubicBezTo>
                    <a:cubicBezTo>
                      <a:pt x="1725" y="42529"/>
                      <a:pt x="2066" y="42744"/>
                      <a:pt x="2400" y="42744"/>
                    </a:cubicBezTo>
                    <a:cubicBezTo>
                      <a:pt x="2700" y="42744"/>
                      <a:pt x="2995" y="42569"/>
                      <a:pt x="3042" y="42222"/>
                    </a:cubicBezTo>
                    <a:cubicBezTo>
                      <a:pt x="10270" y="40499"/>
                      <a:pt x="19218" y="36303"/>
                      <a:pt x="22285" y="28992"/>
                    </a:cubicBezTo>
                    <a:cubicBezTo>
                      <a:pt x="24281" y="24236"/>
                      <a:pt x="22243" y="17385"/>
                      <a:pt x="16678" y="17385"/>
                    </a:cubicBezTo>
                    <a:cubicBezTo>
                      <a:pt x="16422" y="17385"/>
                      <a:pt x="16158" y="17400"/>
                      <a:pt x="15887" y="17430"/>
                    </a:cubicBezTo>
                    <a:cubicBezTo>
                      <a:pt x="19925" y="13635"/>
                      <a:pt x="25575" y="6576"/>
                      <a:pt x="20030" y="1555"/>
                    </a:cubicBezTo>
                    <a:cubicBezTo>
                      <a:pt x="18809" y="448"/>
                      <a:pt x="17267" y="1"/>
                      <a:pt x="15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265;p45"/>
              <p:cNvSpPr/>
              <p:nvPr/>
            </p:nvSpPr>
            <p:spPr>
              <a:xfrm>
                <a:off x="4094650" y="4163325"/>
                <a:ext cx="328375" cy="328250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13130" extrusionOk="0">
                    <a:moveTo>
                      <a:pt x="6515" y="1258"/>
                    </a:moveTo>
                    <a:cubicBezTo>
                      <a:pt x="8992" y="1258"/>
                      <a:pt x="11364" y="2790"/>
                      <a:pt x="10310" y="5775"/>
                    </a:cubicBezTo>
                    <a:cubicBezTo>
                      <a:pt x="9146" y="9074"/>
                      <a:pt x="4681" y="11058"/>
                      <a:pt x="1492" y="11851"/>
                    </a:cubicBezTo>
                    <a:cubicBezTo>
                      <a:pt x="1951" y="9055"/>
                      <a:pt x="1678" y="5794"/>
                      <a:pt x="950" y="3082"/>
                    </a:cubicBezTo>
                    <a:cubicBezTo>
                      <a:pt x="2399" y="2512"/>
                      <a:pt x="3768" y="1699"/>
                      <a:pt x="5305" y="1381"/>
                    </a:cubicBezTo>
                    <a:cubicBezTo>
                      <a:pt x="5702" y="1299"/>
                      <a:pt x="6110" y="1258"/>
                      <a:pt x="6515" y="1258"/>
                    </a:cubicBezTo>
                    <a:close/>
                    <a:moveTo>
                      <a:pt x="7244" y="1"/>
                    </a:moveTo>
                    <a:cubicBezTo>
                      <a:pt x="4857" y="1"/>
                      <a:pt x="2149" y="1132"/>
                      <a:pt x="514" y="2383"/>
                    </a:cubicBezTo>
                    <a:cubicBezTo>
                      <a:pt x="485" y="2378"/>
                      <a:pt x="454" y="2375"/>
                      <a:pt x="424" y="2375"/>
                    </a:cubicBezTo>
                    <a:cubicBezTo>
                      <a:pt x="210" y="2375"/>
                      <a:pt x="0" y="2515"/>
                      <a:pt x="18" y="2782"/>
                    </a:cubicBezTo>
                    <a:cubicBezTo>
                      <a:pt x="122" y="4389"/>
                      <a:pt x="355" y="5983"/>
                      <a:pt x="424" y="7593"/>
                    </a:cubicBezTo>
                    <a:cubicBezTo>
                      <a:pt x="495" y="9206"/>
                      <a:pt x="351" y="10829"/>
                      <a:pt x="456" y="12436"/>
                    </a:cubicBezTo>
                    <a:cubicBezTo>
                      <a:pt x="475" y="12736"/>
                      <a:pt x="683" y="12868"/>
                      <a:pt x="898" y="12876"/>
                    </a:cubicBezTo>
                    <a:cubicBezTo>
                      <a:pt x="1004" y="13024"/>
                      <a:pt x="1170" y="13130"/>
                      <a:pt x="1379" y="13130"/>
                    </a:cubicBezTo>
                    <a:cubicBezTo>
                      <a:pt x="1427" y="13130"/>
                      <a:pt x="1477" y="13124"/>
                      <a:pt x="1529" y="13112"/>
                    </a:cubicBezTo>
                    <a:cubicBezTo>
                      <a:pt x="5419" y="12224"/>
                      <a:pt x="13135" y="8631"/>
                      <a:pt x="11880" y="3455"/>
                    </a:cubicBezTo>
                    <a:cubicBezTo>
                      <a:pt x="11262" y="909"/>
                      <a:pt x="9382" y="1"/>
                      <a:pt x="7244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266;p45"/>
              <p:cNvSpPr/>
              <p:nvPr/>
            </p:nvSpPr>
            <p:spPr>
              <a:xfrm>
                <a:off x="4104950" y="4600925"/>
                <a:ext cx="294250" cy="338675"/>
              </a:xfrm>
              <a:custGeom>
                <a:avLst/>
                <a:gdLst/>
                <a:ahLst/>
                <a:cxnLst/>
                <a:rect l="l" t="t" r="r" b="b"/>
                <a:pathLst>
                  <a:path w="11770" h="13547" extrusionOk="0">
                    <a:moveTo>
                      <a:pt x="7525" y="1243"/>
                    </a:moveTo>
                    <a:cubicBezTo>
                      <a:pt x="7861" y="1243"/>
                      <a:pt x="8182" y="1283"/>
                      <a:pt x="8473" y="1384"/>
                    </a:cubicBezTo>
                    <a:cubicBezTo>
                      <a:pt x="10360" y="2036"/>
                      <a:pt x="10481" y="4007"/>
                      <a:pt x="9993" y="5480"/>
                    </a:cubicBezTo>
                    <a:cubicBezTo>
                      <a:pt x="8864" y="8894"/>
                      <a:pt x="5426" y="11148"/>
                      <a:pt x="2162" y="12195"/>
                    </a:cubicBezTo>
                    <a:cubicBezTo>
                      <a:pt x="2246" y="8994"/>
                      <a:pt x="2129" y="5397"/>
                      <a:pt x="1293" y="2296"/>
                    </a:cubicBezTo>
                    <a:cubicBezTo>
                      <a:pt x="2474" y="2186"/>
                      <a:pt x="3629" y="1917"/>
                      <a:pt x="4799" y="1691"/>
                    </a:cubicBezTo>
                    <a:cubicBezTo>
                      <a:pt x="5592" y="1538"/>
                      <a:pt x="6611" y="1243"/>
                      <a:pt x="7525" y="1243"/>
                    </a:cubicBezTo>
                    <a:close/>
                    <a:moveTo>
                      <a:pt x="7018" y="1"/>
                    </a:moveTo>
                    <a:cubicBezTo>
                      <a:pt x="4869" y="1"/>
                      <a:pt x="2429" y="712"/>
                      <a:pt x="783" y="1351"/>
                    </a:cubicBezTo>
                    <a:cubicBezTo>
                      <a:pt x="754" y="1346"/>
                      <a:pt x="724" y="1343"/>
                      <a:pt x="696" y="1343"/>
                    </a:cubicBezTo>
                    <a:cubicBezTo>
                      <a:pt x="558" y="1343"/>
                      <a:pt x="431" y="1407"/>
                      <a:pt x="347" y="1533"/>
                    </a:cubicBezTo>
                    <a:cubicBezTo>
                      <a:pt x="47" y="1684"/>
                      <a:pt x="0" y="2094"/>
                      <a:pt x="241" y="2266"/>
                    </a:cubicBezTo>
                    <a:cubicBezTo>
                      <a:pt x="109" y="5716"/>
                      <a:pt x="628" y="9420"/>
                      <a:pt x="983" y="12832"/>
                    </a:cubicBezTo>
                    <a:cubicBezTo>
                      <a:pt x="1022" y="13215"/>
                      <a:pt x="1290" y="13376"/>
                      <a:pt x="1558" y="13376"/>
                    </a:cubicBezTo>
                    <a:cubicBezTo>
                      <a:pt x="1584" y="13376"/>
                      <a:pt x="1610" y="13374"/>
                      <a:pt x="1636" y="13371"/>
                    </a:cubicBezTo>
                    <a:cubicBezTo>
                      <a:pt x="1742" y="13475"/>
                      <a:pt x="1880" y="13546"/>
                      <a:pt x="2050" y="13546"/>
                    </a:cubicBezTo>
                    <a:cubicBezTo>
                      <a:pt x="2103" y="13546"/>
                      <a:pt x="2158" y="13539"/>
                      <a:pt x="2217" y="13525"/>
                    </a:cubicBezTo>
                    <a:cubicBezTo>
                      <a:pt x="6339" y="12491"/>
                      <a:pt x="11769" y="8694"/>
                      <a:pt x="11617" y="3902"/>
                    </a:cubicBezTo>
                    <a:cubicBezTo>
                      <a:pt x="11523" y="919"/>
                      <a:pt x="9459" y="1"/>
                      <a:pt x="7018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267;p45"/>
              <p:cNvSpPr/>
              <p:nvPr/>
            </p:nvSpPr>
            <p:spPr>
              <a:xfrm>
                <a:off x="4890650" y="3199725"/>
                <a:ext cx="44925" cy="18550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742" extrusionOk="0">
                    <a:moveTo>
                      <a:pt x="1388" y="1"/>
                    </a:moveTo>
                    <a:cubicBezTo>
                      <a:pt x="921" y="69"/>
                      <a:pt x="466" y="116"/>
                      <a:pt x="1" y="161"/>
                    </a:cubicBezTo>
                    <a:cubicBezTo>
                      <a:pt x="637" y="286"/>
                      <a:pt x="1274" y="445"/>
                      <a:pt x="1797" y="742"/>
                    </a:cubicBezTo>
                    <a:cubicBezTo>
                      <a:pt x="1718" y="466"/>
                      <a:pt x="1577" y="214"/>
                      <a:pt x="1388" y="1"/>
                    </a:cubicBezTo>
                    <a:close/>
                  </a:path>
                </a:pathLst>
              </a:custGeom>
              <a:solidFill>
                <a:srgbClr val="F39C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268;p45"/>
              <p:cNvSpPr/>
              <p:nvPr/>
            </p:nvSpPr>
            <p:spPr>
              <a:xfrm>
                <a:off x="2205175" y="238100"/>
                <a:ext cx="3235150" cy="5238450"/>
              </a:xfrm>
              <a:custGeom>
                <a:avLst/>
                <a:gdLst/>
                <a:ahLst/>
                <a:cxnLst/>
                <a:rect l="l" t="t" r="r" b="b"/>
                <a:pathLst>
                  <a:path w="129406" h="209538" extrusionOk="0">
                    <a:moveTo>
                      <a:pt x="91732" y="36043"/>
                    </a:moveTo>
                    <a:lnTo>
                      <a:pt x="91732" y="36043"/>
                    </a:lnTo>
                    <a:cubicBezTo>
                      <a:pt x="93235" y="36229"/>
                      <a:pt x="94756" y="36336"/>
                      <a:pt x="96268" y="36336"/>
                    </a:cubicBezTo>
                    <a:cubicBezTo>
                      <a:pt x="96580" y="36336"/>
                      <a:pt x="96892" y="36332"/>
                      <a:pt x="97203" y="36322"/>
                    </a:cubicBezTo>
                    <a:lnTo>
                      <a:pt x="97203" y="36322"/>
                    </a:lnTo>
                    <a:cubicBezTo>
                      <a:pt x="96860" y="38433"/>
                      <a:pt x="96762" y="40392"/>
                      <a:pt x="95776" y="42395"/>
                    </a:cubicBezTo>
                    <a:lnTo>
                      <a:pt x="95776" y="42396"/>
                    </a:lnTo>
                    <a:cubicBezTo>
                      <a:pt x="94897" y="44181"/>
                      <a:pt x="93531" y="45355"/>
                      <a:pt x="92275" y="46732"/>
                    </a:cubicBezTo>
                    <a:cubicBezTo>
                      <a:pt x="92584" y="43160"/>
                      <a:pt x="92402" y="39564"/>
                      <a:pt x="91732" y="36043"/>
                    </a:cubicBezTo>
                    <a:close/>
                    <a:moveTo>
                      <a:pt x="68053" y="1233"/>
                    </a:moveTo>
                    <a:cubicBezTo>
                      <a:pt x="68230" y="1233"/>
                      <a:pt x="68408" y="1234"/>
                      <a:pt x="68587" y="1236"/>
                    </a:cubicBezTo>
                    <a:cubicBezTo>
                      <a:pt x="75807" y="1320"/>
                      <a:pt x="80614" y="3800"/>
                      <a:pt x="86013" y="8363"/>
                    </a:cubicBezTo>
                    <a:cubicBezTo>
                      <a:pt x="86056" y="8399"/>
                      <a:pt x="86102" y="8416"/>
                      <a:pt x="86147" y="8438"/>
                    </a:cubicBezTo>
                    <a:cubicBezTo>
                      <a:pt x="86159" y="8446"/>
                      <a:pt x="86172" y="8453"/>
                      <a:pt x="86186" y="8459"/>
                    </a:cubicBezTo>
                    <a:cubicBezTo>
                      <a:pt x="86213" y="8471"/>
                      <a:pt x="86241" y="8482"/>
                      <a:pt x="86268" y="8490"/>
                    </a:cubicBezTo>
                    <a:cubicBezTo>
                      <a:pt x="86275" y="8491"/>
                      <a:pt x="86282" y="8491"/>
                      <a:pt x="86291" y="8491"/>
                    </a:cubicBezTo>
                    <a:cubicBezTo>
                      <a:pt x="86328" y="8499"/>
                      <a:pt x="86366" y="8502"/>
                      <a:pt x="86404" y="8502"/>
                    </a:cubicBezTo>
                    <a:cubicBezTo>
                      <a:pt x="86520" y="8502"/>
                      <a:pt x="86635" y="8468"/>
                      <a:pt x="86734" y="8404"/>
                    </a:cubicBezTo>
                    <a:cubicBezTo>
                      <a:pt x="88821" y="7885"/>
                      <a:pt x="90870" y="7228"/>
                      <a:pt x="92966" y="6746"/>
                    </a:cubicBezTo>
                    <a:cubicBezTo>
                      <a:pt x="94667" y="6354"/>
                      <a:pt x="96397" y="6044"/>
                      <a:pt x="98140" y="5920"/>
                    </a:cubicBezTo>
                    <a:cubicBezTo>
                      <a:pt x="99180" y="5847"/>
                      <a:pt x="100071" y="5691"/>
                      <a:pt x="100870" y="5691"/>
                    </a:cubicBezTo>
                    <a:cubicBezTo>
                      <a:pt x="101694" y="5691"/>
                      <a:pt x="102419" y="5856"/>
                      <a:pt x="103108" y="6448"/>
                    </a:cubicBezTo>
                    <a:cubicBezTo>
                      <a:pt x="104648" y="7768"/>
                      <a:pt x="103945" y="9537"/>
                      <a:pt x="102604" y="11604"/>
                    </a:cubicBezTo>
                    <a:cubicBezTo>
                      <a:pt x="101941" y="12626"/>
                      <a:pt x="101065" y="13540"/>
                      <a:pt x="100226" y="14415"/>
                    </a:cubicBezTo>
                    <a:cubicBezTo>
                      <a:pt x="98807" y="15895"/>
                      <a:pt x="97326" y="17295"/>
                      <a:pt x="95969" y="18833"/>
                    </a:cubicBezTo>
                    <a:cubicBezTo>
                      <a:pt x="95927" y="18881"/>
                      <a:pt x="95906" y="18932"/>
                      <a:pt x="95881" y="18983"/>
                    </a:cubicBezTo>
                    <a:cubicBezTo>
                      <a:pt x="95541" y="18946"/>
                      <a:pt x="95214" y="18927"/>
                      <a:pt x="94903" y="18927"/>
                    </a:cubicBezTo>
                    <a:cubicBezTo>
                      <a:pt x="94792" y="18927"/>
                      <a:pt x="94683" y="18929"/>
                      <a:pt x="94576" y="18934"/>
                    </a:cubicBezTo>
                    <a:cubicBezTo>
                      <a:pt x="94074" y="18959"/>
                      <a:pt x="94077" y="19680"/>
                      <a:pt x="94576" y="19714"/>
                    </a:cubicBezTo>
                    <a:cubicBezTo>
                      <a:pt x="97913" y="19939"/>
                      <a:pt x="113786" y="25907"/>
                      <a:pt x="107115" y="32483"/>
                    </a:cubicBezTo>
                    <a:cubicBezTo>
                      <a:pt x="104938" y="34627"/>
                      <a:pt x="100997" y="35211"/>
                      <a:pt x="97275" y="35211"/>
                    </a:cubicBezTo>
                    <a:cubicBezTo>
                      <a:pt x="94987" y="35211"/>
                      <a:pt x="92783" y="34991"/>
                      <a:pt x="91122" y="34776"/>
                    </a:cubicBezTo>
                    <a:cubicBezTo>
                      <a:pt x="82354" y="33643"/>
                      <a:pt x="72085" y="30555"/>
                      <a:pt x="64689" y="25625"/>
                    </a:cubicBezTo>
                    <a:cubicBezTo>
                      <a:pt x="64699" y="25596"/>
                      <a:pt x="64710" y="25565"/>
                      <a:pt x="64720" y="25536"/>
                    </a:cubicBezTo>
                    <a:cubicBezTo>
                      <a:pt x="64833" y="25221"/>
                      <a:pt x="64530" y="24967"/>
                      <a:pt x="64250" y="24967"/>
                    </a:cubicBezTo>
                    <a:cubicBezTo>
                      <a:pt x="64107" y="24967"/>
                      <a:pt x="63971" y="25032"/>
                      <a:pt x="63898" y="25188"/>
                    </a:cubicBezTo>
                    <a:cubicBezTo>
                      <a:pt x="63869" y="25250"/>
                      <a:pt x="63844" y="25324"/>
                      <a:pt x="63815" y="25388"/>
                    </a:cubicBezTo>
                    <a:cubicBezTo>
                      <a:pt x="63688" y="25490"/>
                      <a:pt x="63611" y="25653"/>
                      <a:pt x="63640" y="25805"/>
                    </a:cubicBezTo>
                    <a:cubicBezTo>
                      <a:pt x="62891" y="27706"/>
                      <a:pt x="62256" y="30420"/>
                      <a:pt x="60837" y="31589"/>
                    </a:cubicBezTo>
                    <a:cubicBezTo>
                      <a:pt x="60616" y="32020"/>
                      <a:pt x="60312" y="32235"/>
                      <a:pt x="59925" y="32235"/>
                    </a:cubicBezTo>
                    <a:cubicBezTo>
                      <a:pt x="59714" y="32235"/>
                      <a:pt x="59479" y="32171"/>
                      <a:pt x="59219" y="32044"/>
                    </a:cubicBezTo>
                    <a:cubicBezTo>
                      <a:pt x="59087" y="32066"/>
                      <a:pt x="58958" y="32078"/>
                      <a:pt x="58832" y="32078"/>
                    </a:cubicBezTo>
                    <a:cubicBezTo>
                      <a:pt x="58480" y="32078"/>
                      <a:pt x="58153" y="31989"/>
                      <a:pt x="57850" y="31813"/>
                    </a:cubicBezTo>
                    <a:cubicBezTo>
                      <a:pt x="57489" y="31678"/>
                      <a:pt x="57131" y="31455"/>
                      <a:pt x="56794" y="31269"/>
                    </a:cubicBezTo>
                    <a:cubicBezTo>
                      <a:pt x="55730" y="30682"/>
                      <a:pt x="54931" y="29965"/>
                      <a:pt x="54229" y="28967"/>
                    </a:cubicBezTo>
                    <a:cubicBezTo>
                      <a:pt x="54140" y="28839"/>
                      <a:pt x="53999" y="28782"/>
                      <a:pt x="53861" y="28782"/>
                    </a:cubicBezTo>
                    <a:cubicBezTo>
                      <a:pt x="53612" y="28782"/>
                      <a:pt x="53372" y="28968"/>
                      <a:pt x="53457" y="29266"/>
                    </a:cubicBezTo>
                    <a:cubicBezTo>
                      <a:pt x="53407" y="29328"/>
                      <a:pt x="53377" y="29401"/>
                      <a:pt x="53369" y="29480"/>
                    </a:cubicBezTo>
                    <a:cubicBezTo>
                      <a:pt x="53220" y="31024"/>
                      <a:pt x="53234" y="32541"/>
                      <a:pt x="53355" y="34086"/>
                    </a:cubicBezTo>
                    <a:cubicBezTo>
                      <a:pt x="53476" y="35623"/>
                      <a:pt x="53032" y="37449"/>
                      <a:pt x="51750" y="38534"/>
                    </a:cubicBezTo>
                    <a:cubicBezTo>
                      <a:pt x="51289" y="38925"/>
                      <a:pt x="50452" y="39081"/>
                      <a:pt x="49889" y="39359"/>
                    </a:cubicBezTo>
                    <a:cubicBezTo>
                      <a:pt x="48073" y="40255"/>
                      <a:pt x="46605" y="41539"/>
                      <a:pt x="45421" y="43141"/>
                    </a:cubicBezTo>
                    <a:cubicBezTo>
                      <a:pt x="45138" y="41457"/>
                      <a:pt x="44413" y="39768"/>
                      <a:pt x="42616" y="39330"/>
                    </a:cubicBezTo>
                    <a:cubicBezTo>
                      <a:pt x="42321" y="39258"/>
                      <a:pt x="42030" y="39225"/>
                      <a:pt x="41746" y="39225"/>
                    </a:cubicBezTo>
                    <a:cubicBezTo>
                      <a:pt x="39938" y="39225"/>
                      <a:pt x="38381" y="40583"/>
                      <a:pt x="37500" y="42103"/>
                    </a:cubicBezTo>
                    <a:cubicBezTo>
                      <a:pt x="36708" y="43469"/>
                      <a:pt x="36143" y="45185"/>
                      <a:pt x="35930" y="46933"/>
                    </a:cubicBezTo>
                    <a:cubicBezTo>
                      <a:pt x="29703" y="40209"/>
                      <a:pt x="30782" y="30328"/>
                      <a:pt x="34367" y="22497"/>
                    </a:cubicBezTo>
                    <a:cubicBezTo>
                      <a:pt x="34552" y="22424"/>
                      <a:pt x="34587" y="22188"/>
                      <a:pt x="34417" y="22052"/>
                    </a:cubicBezTo>
                    <a:cubicBezTo>
                      <a:pt x="34352" y="21902"/>
                      <a:pt x="34200" y="21801"/>
                      <a:pt x="34045" y="21801"/>
                    </a:cubicBezTo>
                    <a:cubicBezTo>
                      <a:pt x="33978" y="21801"/>
                      <a:pt x="33910" y="21820"/>
                      <a:pt x="33848" y="21863"/>
                    </a:cubicBezTo>
                    <a:cubicBezTo>
                      <a:pt x="33531" y="21785"/>
                      <a:pt x="33202" y="21746"/>
                      <a:pt x="32872" y="21746"/>
                    </a:cubicBezTo>
                    <a:cubicBezTo>
                      <a:pt x="32085" y="21746"/>
                      <a:pt x="31293" y="21968"/>
                      <a:pt x="30652" y="22417"/>
                    </a:cubicBezTo>
                    <a:cubicBezTo>
                      <a:pt x="34493" y="13657"/>
                      <a:pt x="42157" y="8910"/>
                      <a:pt x="51819" y="8751"/>
                    </a:cubicBezTo>
                    <a:cubicBezTo>
                      <a:pt x="51867" y="8767"/>
                      <a:pt x="51917" y="8775"/>
                      <a:pt x="51968" y="8775"/>
                    </a:cubicBezTo>
                    <a:cubicBezTo>
                      <a:pt x="52094" y="8775"/>
                      <a:pt x="52219" y="8723"/>
                      <a:pt x="52296" y="8602"/>
                    </a:cubicBezTo>
                    <a:cubicBezTo>
                      <a:pt x="56059" y="2696"/>
                      <a:pt x="61408" y="1233"/>
                      <a:pt x="68053" y="1233"/>
                    </a:cubicBezTo>
                    <a:close/>
                    <a:moveTo>
                      <a:pt x="64394" y="26455"/>
                    </a:moveTo>
                    <a:cubicBezTo>
                      <a:pt x="70317" y="30830"/>
                      <a:pt x="78222" y="33048"/>
                      <a:pt x="85250" y="34803"/>
                    </a:cubicBezTo>
                    <a:cubicBezTo>
                      <a:pt x="86947" y="35226"/>
                      <a:pt x="88725" y="35601"/>
                      <a:pt x="90541" y="35877"/>
                    </a:cubicBezTo>
                    <a:cubicBezTo>
                      <a:pt x="92441" y="50164"/>
                      <a:pt x="88104" y="68330"/>
                      <a:pt x="71592" y="71420"/>
                    </a:cubicBezTo>
                    <a:cubicBezTo>
                      <a:pt x="69991" y="71719"/>
                      <a:pt x="68349" y="71863"/>
                      <a:pt x="66698" y="71863"/>
                    </a:cubicBezTo>
                    <a:cubicBezTo>
                      <a:pt x="61875" y="71863"/>
                      <a:pt x="56974" y="70636"/>
                      <a:pt x="52783" y="68477"/>
                    </a:cubicBezTo>
                    <a:cubicBezTo>
                      <a:pt x="50630" y="67368"/>
                      <a:pt x="48555" y="65695"/>
                      <a:pt x="46652" y="63673"/>
                    </a:cubicBezTo>
                    <a:cubicBezTo>
                      <a:pt x="46645" y="63463"/>
                      <a:pt x="46503" y="63264"/>
                      <a:pt x="46286" y="63264"/>
                    </a:cubicBezTo>
                    <a:cubicBezTo>
                      <a:pt x="46277" y="63264"/>
                      <a:pt x="46268" y="63265"/>
                      <a:pt x="46258" y="63265"/>
                    </a:cubicBezTo>
                    <a:cubicBezTo>
                      <a:pt x="44174" y="60966"/>
                      <a:pt x="42317" y="58237"/>
                      <a:pt x="40849" y="55309"/>
                    </a:cubicBezTo>
                    <a:cubicBezTo>
                      <a:pt x="41110" y="55111"/>
                      <a:pt x="41117" y="54615"/>
                      <a:pt x="40708" y="54463"/>
                    </a:cubicBezTo>
                    <a:cubicBezTo>
                      <a:pt x="36893" y="53034"/>
                      <a:pt x="36455" y="48975"/>
                      <a:pt x="37433" y="45519"/>
                    </a:cubicBezTo>
                    <a:cubicBezTo>
                      <a:pt x="37731" y="44463"/>
                      <a:pt x="38127" y="43258"/>
                      <a:pt x="38742" y="42337"/>
                    </a:cubicBezTo>
                    <a:cubicBezTo>
                      <a:pt x="39459" y="41266"/>
                      <a:pt x="40302" y="40829"/>
                      <a:pt x="41134" y="40829"/>
                    </a:cubicBezTo>
                    <a:cubicBezTo>
                      <a:pt x="42800" y="40829"/>
                      <a:pt x="44423" y="42579"/>
                      <a:pt x="44908" y="44507"/>
                    </a:cubicBezTo>
                    <a:cubicBezTo>
                      <a:pt x="44949" y="44670"/>
                      <a:pt x="45090" y="44746"/>
                      <a:pt x="45232" y="44746"/>
                    </a:cubicBezTo>
                    <a:cubicBezTo>
                      <a:pt x="45406" y="44746"/>
                      <a:pt x="45581" y="44631"/>
                      <a:pt x="45569" y="44419"/>
                    </a:cubicBezTo>
                    <a:cubicBezTo>
                      <a:pt x="45566" y="44378"/>
                      <a:pt x="45560" y="44337"/>
                      <a:pt x="45558" y="44296"/>
                    </a:cubicBezTo>
                    <a:cubicBezTo>
                      <a:pt x="46813" y="42732"/>
                      <a:pt x="48222" y="41385"/>
                      <a:pt x="50010" y="40434"/>
                    </a:cubicBezTo>
                    <a:cubicBezTo>
                      <a:pt x="51165" y="39820"/>
                      <a:pt x="52741" y="39503"/>
                      <a:pt x="53648" y="38482"/>
                    </a:cubicBezTo>
                    <a:cubicBezTo>
                      <a:pt x="55258" y="36666"/>
                      <a:pt x="54476" y="33129"/>
                      <a:pt x="54210" y="30577"/>
                    </a:cubicBezTo>
                    <a:lnTo>
                      <a:pt x="54210" y="30577"/>
                    </a:lnTo>
                    <a:cubicBezTo>
                      <a:pt x="55416" y="32129"/>
                      <a:pt x="57623" y="33464"/>
                      <a:pt x="59388" y="33464"/>
                    </a:cubicBezTo>
                    <a:cubicBezTo>
                      <a:pt x="59477" y="33464"/>
                      <a:pt x="59564" y="33460"/>
                      <a:pt x="59651" y="33453"/>
                    </a:cubicBezTo>
                    <a:cubicBezTo>
                      <a:pt x="60807" y="33362"/>
                      <a:pt x="61694" y="32517"/>
                      <a:pt x="62248" y="31555"/>
                    </a:cubicBezTo>
                    <a:cubicBezTo>
                      <a:pt x="63148" y="29995"/>
                      <a:pt x="63784" y="28185"/>
                      <a:pt x="64394" y="26455"/>
                    </a:cubicBezTo>
                    <a:close/>
                    <a:moveTo>
                      <a:pt x="73515" y="93930"/>
                    </a:moveTo>
                    <a:cubicBezTo>
                      <a:pt x="73808" y="93930"/>
                      <a:pt x="74062" y="94036"/>
                      <a:pt x="74261" y="94278"/>
                    </a:cubicBezTo>
                    <a:cubicBezTo>
                      <a:pt x="72943" y="95233"/>
                      <a:pt x="71868" y="96628"/>
                      <a:pt x="71025" y="97931"/>
                    </a:cubicBezTo>
                    <a:cubicBezTo>
                      <a:pt x="70877" y="98159"/>
                      <a:pt x="71084" y="98382"/>
                      <a:pt x="71302" y="98382"/>
                    </a:cubicBezTo>
                    <a:cubicBezTo>
                      <a:pt x="71373" y="98382"/>
                      <a:pt x="71445" y="98358"/>
                      <a:pt x="71507" y="98303"/>
                    </a:cubicBezTo>
                    <a:cubicBezTo>
                      <a:pt x="72492" y="97418"/>
                      <a:pt x="73343" y="96403"/>
                      <a:pt x="74327" y="95519"/>
                    </a:cubicBezTo>
                    <a:cubicBezTo>
                      <a:pt x="74832" y="95068"/>
                      <a:pt x="76373" y="94047"/>
                      <a:pt x="77449" y="94047"/>
                    </a:cubicBezTo>
                    <a:cubicBezTo>
                      <a:pt x="77742" y="94047"/>
                      <a:pt x="78001" y="94123"/>
                      <a:pt x="78195" y="94306"/>
                    </a:cubicBezTo>
                    <a:cubicBezTo>
                      <a:pt x="76414" y="95222"/>
                      <a:pt x="75014" y="96721"/>
                      <a:pt x="73837" y="98321"/>
                    </a:cubicBezTo>
                    <a:cubicBezTo>
                      <a:pt x="73672" y="98546"/>
                      <a:pt x="73902" y="98800"/>
                      <a:pt x="74132" y="98800"/>
                    </a:cubicBezTo>
                    <a:cubicBezTo>
                      <a:pt x="74207" y="98800"/>
                      <a:pt x="74281" y="98773"/>
                      <a:pt x="74343" y="98710"/>
                    </a:cubicBezTo>
                    <a:cubicBezTo>
                      <a:pt x="75231" y="97798"/>
                      <a:pt x="76106" y="96847"/>
                      <a:pt x="77129" y="96081"/>
                    </a:cubicBezTo>
                    <a:cubicBezTo>
                      <a:pt x="77820" y="95565"/>
                      <a:pt x="79321" y="94544"/>
                      <a:pt x="80473" y="94544"/>
                    </a:cubicBezTo>
                    <a:cubicBezTo>
                      <a:pt x="80718" y="94544"/>
                      <a:pt x="80947" y="94590"/>
                      <a:pt x="81149" y="94697"/>
                    </a:cubicBezTo>
                    <a:cubicBezTo>
                      <a:pt x="79068" y="95942"/>
                      <a:pt x="76599" y="98625"/>
                      <a:pt x="76055" y="99139"/>
                    </a:cubicBezTo>
                    <a:cubicBezTo>
                      <a:pt x="75829" y="99353"/>
                      <a:pt x="76039" y="99651"/>
                      <a:pt x="76284" y="99651"/>
                    </a:cubicBezTo>
                    <a:cubicBezTo>
                      <a:pt x="76353" y="99651"/>
                      <a:pt x="76424" y="99627"/>
                      <a:pt x="76489" y="99572"/>
                    </a:cubicBezTo>
                    <a:cubicBezTo>
                      <a:pt x="77494" y="98717"/>
                      <a:pt x="78497" y="97863"/>
                      <a:pt x="79499" y="97006"/>
                    </a:cubicBezTo>
                    <a:cubicBezTo>
                      <a:pt x="79803" y="96746"/>
                      <a:pt x="81910" y="95028"/>
                      <a:pt x="82752" y="95028"/>
                    </a:cubicBezTo>
                    <a:cubicBezTo>
                      <a:pt x="82892" y="95028"/>
                      <a:pt x="82997" y="95075"/>
                      <a:pt x="83053" y="95184"/>
                    </a:cubicBezTo>
                    <a:cubicBezTo>
                      <a:pt x="81622" y="96177"/>
                      <a:pt x="80293" y="97568"/>
                      <a:pt x="79118" y="98810"/>
                    </a:cubicBezTo>
                    <a:cubicBezTo>
                      <a:pt x="77926" y="100070"/>
                      <a:pt x="76753" y="101495"/>
                      <a:pt x="76120" y="103127"/>
                    </a:cubicBezTo>
                    <a:cubicBezTo>
                      <a:pt x="75828" y="103191"/>
                      <a:pt x="75569" y="103264"/>
                      <a:pt x="75375" y="103340"/>
                    </a:cubicBezTo>
                    <a:cubicBezTo>
                      <a:pt x="75046" y="103467"/>
                      <a:pt x="75067" y="103985"/>
                      <a:pt x="75462" y="103986"/>
                    </a:cubicBezTo>
                    <a:cubicBezTo>
                      <a:pt x="75463" y="103986"/>
                      <a:pt x="75465" y="103986"/>
                      <a:pt x="75466" y="103986"/>
                    </a:cubicBezTo>
                    <a:cubicBezTo>
                      <a:pt x="75811" y="103986"/>
                      <a:pt x="76737" y="103864"/>
                      <a:pt x="77607" y="103864"/>
                    </a:cubicBezTo>
                    <a:cubicBezTo>
                      <a:pt x="78576" y="103864"/>
                      <a:pt x="79475" y="104016"/>
                      <a:pt x="79427" y="104658"/>
                    </a:cubicBezTo>
                    <a:cubicBezTo>
                      <a:pt x="79425" y="104701"/>
                      <a:pt x="79436" y="104733"/>
                      <a:pt x="79442" y="104770"/>
                    </a:cubicBezTo>
                    <a:cubicBezTo>
                      <a:pt x="77477" y="105750"/>
                      <a:pt x="74950" y="106437"/>
                      <a:pt x="72534" y="106437"/>
                    </a:cubicBezTo>
                    <a:cubicBezTo>
                      <a:pt x="70856" y="106437"/>
                      <a:pt x="69233" y="106106"/>
                      <a:pt x="67888" y="105311"/>
                    </a:cubicBezTo>
                    <a:cubicBezTo>
                      <a:pt x="67902" y="105267"/>
                      <a:pt x="67917" y="105224"/>
                      <a:pt x="67913" y="105172"/>
                    </a:cubicBezTo>
                    <a:cubicBezTo>
                      <a:pt x="67810" y="103031"/>
                      <a:pt x="67722" y="100897"/>
                      <a:pt x="67627" y="98762"/>
                    </a:cubicBezTo>
                    <a:cubicBezTo>
                      <a:pt x="68637" y="97684"/>
                      <a:pt x="71767" y="93930"/>
                      <a:pt x="73515" y="93930"/>
                    </a:cubicBezTo>
                    <a:close/>
                    <a:moveTo>
                      <a:pt x="67103" y="105877"/>
                    </a:moveTo>
                    <a:cubicBezTo>
                      <a:pt x="67579" y="106246"/>
                      <a:pt x="68100" y="106553"/>
                      <a:pt x="68654" y="106791"/>
                    </a:cubicBezTo>
                    <a:cubicBezTo>
                      <a:pt x="68350" y="107226"/>
                      <a:pt x="68098" y="107701"/>
                      <a:pt x="67793" y="108137"/>
                    </a:cubicBezTo>
                    <a:cubicBezTo>
                      <a:pt x="67616" y="108388"/>
                      <a:pt x="67364" y="108660"/>
                      <a:pt x="67154" y="108946"/>
                    </a:cubicBezTo>
                    <a:cubicBezTo>
                      <a:pt x="66663" y="108905"/>
                      <a:pt x="66170" y="108878"/>
                      <a:pt x="65682" y="108830"/>
                    </a:cubicBezTo>
                    <a:cubicBezTo>
                      <a:pt x="65350" y="108075"/>
                      <a:pt x="64994" y="107312"/>
                      <a:pt x="64574" y="106602"/>
                    </a:cubicBezTo>
                    <a:cubicBezTo>
                      <a:pt x="65420" y="106375"/>
                      <a:pt x="66262" y="106130"/>
                      <a:pt x="67103" y="105877"/>
                    </a:cubicBezTo>
                    <a:close/>
                    <a:moveTo>
                      <a:pt x="78171" y="89036"/>
                    </a:moveTo>
                    <a:cubicBezTo>
                      <a:pt x="81884" y="91001"/>
                      <a:pt x="85522" y="93276"/>
                      <a:pt x="88743" y="95984"/>
                    </a:cubicBezTo>
                    <a:cubicBezTo>
                      <a:pt x="91752" y="98512"/>
                      <a:pt x="94034" y="101985"/>
                      <a:pt x="96447" y="105091"/>
                    </a:cubicBezTo>
                    <a:cubicBezTo>
                      <a:pt x="91651" y="105871"/>
                      <a:pt x="86584" y="107785"/>
                      <a:pt x="82217" y="109722"/>
                    </a:cubicBezTo>
                    <a:cubicBezTo>
                      <a:pt x="77570" y="109451"/>
                      <a:pt x="72886" y="109369"/>
                      <a:pt x="68247" y="109030"/>
                    </a:cubicBezTo>
                    <a:cubicBezTo>
                      <a:pt x="68310" y="108934"/>
                      <a:pt x="68374" y="108835"/>
                      <a:pt x="68434" y="108748"/>
                    </a:cubicBezTo>
                    <a:cubicBezTo>
                      <a:pt x="68780" y="108233"/>
                      <a:pt x="69159" y="107647"/>
                      <a:pt x="69347" y="107046"/>
                    </a:cubicBezTo>
                    <a:cubicBezTo>
                      <a:pt x="70213" y="107314"/>
                      <a:pt x="71121" y="107425"/>
                      <a:pt x="72066" y="107425"/>
                    </a:cubicBezTo>
                    <a:cubicBezTo>
                      <a:pt x="72540" y="107425"/>
                      <a:pt x="73023" y="107397"/>
                      <a:pt x="73516" y="107347"/>
                    </a:cubicBezTo>
                    <a:cubicBezTo>
                      <a:pt x="75727" y="107121"/>
                      <a:pt x="78842" y="106957"/>
                      <a:pt x="80301" y="105086"/>
                    </a:cubicBezTo>
                    <a:cubicBezTo>
                      <a:pt x="80387" y="104977"/>
                      <a:pt x="80385" y="104854"/>
                      <a:pt x="80351" y="104742"/>
                    </a:cubicBezTo>
                    <a:cubicBezTo>
                      <a:pt x="80358" y="104713"/>
                      <a:pt x="80373" y="104690"/>
                      <a:pt x="80376" y="104658"/>
                    </a:cubicBezTo>
                    <a:cubicBezTo>
                      <a:pt x="80468" y="103330"/>
                      <a:pt x="79178" y="102937"/>
                      <a:pt x="77838" y="102937"/>
                    </a:cubicBezTo>
                    <a:cubicBezTo>
                      <a:pt x="77589" y="102937"/>
                      <a:pt x="77339" y="102950"/>
                      <a:pt x="77096" y="102974"/>
                    </a:cubicBezTo>
                    <a:cubicBezTo>
                      <a:pt x="78074" y="101505"/>
                      <a:pt x="79069" y="100124"/>
                      <a:pt x="80351" y="98867"/>
                    </a:cubicBezTo>
                    <a:cubicBezTo>
                      <a:pt x="81396" y="97842"/>
                      <a:pt x="83003" y="96881"/>
                      <a:pt x="83735" y="95584"/>
                    </a:cubicBezTo>
                    <a:cubicBezTo>
                      <a:pt x="83961" y="95504"/>
                      <a:pt x="84141" y="95296"/>
                      <a:pt x="84052" y="95007"/>
                    </a:cubicBezTo>
                    <a:cubicBezTo>
                      <a:pt x="83843" y="94336"/>
                      <a:pt x="83435" y="94066"/>
                      <a:pt x="82910" y="94066"/>
                    </a:cubicBezTo>
                    <a:cubicBezTo>
                      <a:pt x="82650" y="94066"/>
                      <a:pt x="82361" y="94132"/>
                      <a:pt x="82054" y="94249"/>
                    </a:cubicBezTo>
                    <a:cubicBezTo>
                      <a:pt x="81773" y="93736"/>
                      <a:pt x="81266" y="93560"/>
                      <a:pt x="80705" y="93560"/>
                    </a:cubicBezTo>
                    <a:cubicBezTo>
                      <a:pt x="80211" y="93560"/>
                      <a:pt x="79674" y="93696"/>
                      <a:pt x="79211" y="93859"/>
                    </a:cubicBezTo>
                    <a:cubicBezTo>
                      <a:pt x="79134" y="93262"/>
                      <a:pt x="78490" y="93080"/>
                      <a:pt x="77775" y="93080"/>
                    </a:cubicBezTo>
                    <a:cubicBezTo>
                      <a:pt x="77114" y="93080"/>
                      <a:pt x="76392" y="93235"/>
                      <a:pt x="76001" y="93362"/>
                    </a:cubicBezTo>
                    <a:cubicBezTo>
                      <a:pt x="75686" y="93463"/>
                      <a:pt x="75384" y="93601"/>
                      <a:pt x="75091" y="93757"/>
                    </a:cubicBezTo>
                    <a:cubicBezTo>
                      <a:pt x="74743" y="93138"/>
                      <a:pt x="74253" y="92881"/>
                      <a:pt x="73683" y="92881"/>
                    </a:cubicBezTo>
                    <a:cubicBezTo>
                      <a:pt x="71766" y="92881"/>
                      <a:pt x="68945" y="95780"/>
                      <a:pt x="67573" y="97531"/>
                    </a:cubicBezTo>
                    <a:cubicBezTo>
                      <a:pt x="67522" y="96355"/>
                      <a:pt x="67462" y="95179"/>
                      <a:pt x="67415" y="94005"/>
                    </a:cubicBezTo>
                    <a:cubicBezTo>
                      <a:pt x="69122" y="93363"/>
                      <a:pt x="70731" y="92440"/>
                      <a:pt x="72380" y="91666"/>
                    </a:cubicBezTo>
                    <a:cubicBezTo>
                      <a:pt x="74261" y="90782"/>
                      <a:pt x="76458" y="90214"/>
                      <a:pt x="78171" y="89036"/>
                    </a:cubicBezTo>
                    <a:close/>
                    <a:moveTo>
                      <a:pt x="63494" y="106874"/>
                    </a:moveTo>
                    <a:cubicBezTo>
                      <a:pt x="63853" y="107955"/>
                      <a:pt x="64368" y="109027"/>
                      <a:pt x="64876" y="110028"/>
                    </a:cubicBezTo>
                    <a:cubicBezTo>
                      <a:pt x="64990" y="110253"/>
                      <a:pt x="65163" y="110346"/>
                      <a:pt x="65340" y="110346"/>
                    </a:cubicBezTo>
                    <a:cubicBezTo>
                      <a:pt x="65612" y="110346"/>
                      <a:pt x="65891" y="110125"/>
                      <a:pt x="65967" y="109827"/>
                    </a:cubicBezTo>
                    <a:cubicBezTo>
                      <a:pt x="66291" y="109897"/>
                      <a:pt x="66618" y="109940"/>
                      <a:pt x="66943" y="110002"/>
                    </a:cubicBezTo>
                    <a:cubicBezTo>
                      <a:pt x="66991" y="110037"/>
                      <a:pt x="67046" y="110061"/>
                      <a:pt x="67110" y="110061"/>
                    </a:cubicBezTo>
                    <a:cubicBezTo>
                      <a:pt x="67137" y="110061"/>
                      <a:pt x="67165" y="110057"/>
                      <a:pt x="67195" y="110048"/>
                    </a:cubicBezTo>
                    <a:lnTo>
                      <a:pt x="67196" y="110048"/>
                    </a:lnTo>
                    <a:cubicBezTo>
                      <a:pt x="74453" y="111383"/>
                      <a:pt x="81814" y="110771"/>
                      <a:pt x="89136" y="111565"/>
                    </a:cubicBezTo>
                    <a:cubicBezTo>
                      <a:pt x="89457" y="112118"/>
                      <a:pt x="89803" y="112662"/>
                      <a:pt x="89967" y="113288"/>
                    </a:cubicBezTo>
                    <a:cubicBezTo>
                      <a:pt x="90223" y="114275"/>
                      <a:pt x="90129" y="115417"/>
                      <a:pt x="90118" y="116431"/>
                    </a:cubicBezTo>
                    <a:cubicBezTo>
                      <a:pt x="90105" y="117747"/>
                      <a:pt x="89839" y="118992"/>
                      <a:pt x="89683" y="120266"/>
                    </a:cubicBezTo>
                    <a:cubicBezTo>
                      <a:pt x="82643" y="120010"/>
                      <a:pt x="75606" y="119693"/>
                      <a:pt x="68567" y="119403"/>
                    </a:cubicBezTo>
                    <a:cubicBezTo>
                      <a:pt x="64533" y="119237"/>
                      <a:pt x="60840" y="119394"/>
                      <a:pt x="57442" y="117019"/>
                    </a:cubicBezTo>
                    <a:cubicBezTo>
                      <a:pt x="54552" y="114997"/>
                      <a:pt x="53659" y="111794"/>
                      <a:pt x="52127" y="108717"/>
                    </a:cubicBezTo>
                    <a:lnTo>
                      <a:pt x="52127" y="108717"/>
                    </a:lnTo>
                    <a:cubicBezTo>
                      <a:pt x="52315" y="108727"/>
                      <a:pt x="52503" y="108732"/>
                      <a:pt x="52692" y="108732"/>
                    </a:cubicBezTo>
                    <a:cubicBezTo>
                      <a:pt x="53817" y="108732"/>
                      <a:pt x="54960" y="108562"/>
                      <a:pt x="56115" y="108389"/>
                    </a:cubicBezTo>
                    <a:cubicBezTo>
                      <a:pt x="58606" y="108017"/>
                      <a:pt x="61062" y="107495"/>
                      <a:pt x="63494" y="106874"/>
                    </a:cubicBezTo>
                    <a:close/>
                    <a:moveTo>
                      <a:pt x="98101" y="109082"/>
                    </a:moveTo>
                    <a:cubicBezTo>
                      <a:pt x="99731" y="109082"/>
                      <a:pt x="97605" y="112247"/>
                      <a:pt x="97145" y="112687"/>
                    </a:cubicBezTo>
                    <a:cubicBezTo>
                      <a:pt x="97044" y="112782"/>
                      <a:pt x="97016" y="112892"/>
                      <a:pt x="97029" y="112996"/>
                    </a:cubicBezTo>
                    <a:cubicBezTo>
                      <a:pt x="96966" y="113196"/>
                      <a:pt x="97051" y="113440"/>
                      <a:pt x="97306" y="113440"/>
                    </a:cubicBezTo>
                    <a:cubicBezTo>
                      <a:pt x="97313" y="113440"/>
                      <a:pt x="97320" y="113440"/>
                      <a:pt x="97327" y="113439"/>
                    </a:cubicBezTo>
                    <a:cubicBezTo>
                      <a:pt x="97820" y="113413"/>
                      <a:pt x="98338" y="113398"/>
                      <a:pt x="98870" y="113398"/>
                    </a:cubicBezTo>
                    <a:cubicBezTo>
                      <a:pt x="102288" y="113398"/>
                      <a:pt x="106281" y="114055"/>
                      <a:pt x="108045" y="116966"/>
                    </a:cubicBezTo>
                    <a:cubicBezTo>
                      <a:pt x="108027" y="116956"/>
                      <a:pt x="108009" y="116946"/>
                      <a:pt x="107991" y="116937"/>
                    </a:cubicBezTo>
                    <a:cubicBezTo>
                      <a:pt x="106625" y="116228"/>
                      <a:pt x="105018" y="115595"/>
                      <a:pt x="103468" y="115556"/>
                    </a:cubicBezTo>
                    <a:cubicBezTo>
                      <a:pt x="103465" y="115556"/>
                      <a:pt x="103462" y="115556"/>
                      <a:pt x="103458" y="115556"/>
                    </a:cubicBezTo>
                    <a:cubicBezTo>
                      <a:pt x="103094" y="115556"/>
                      <a:pt x="103071" y="116057"/>
                      <a:pt x="103385" y="116174"/>
                    </a:cubicBezTo>
                    <a:cubicBezTo>
                      <a:pt x="104907" y="116738"/>
                      <a:pt x="108683" y="117271"/>
                      <a:pt x="109215" y="119209"/>
                    </a:cubicBezTo>
                    <a:cubicBezTo>
                      <a:pt x="108381" y="118728"/>
                      <a:pt x="107241" y="118625"/>
                      <a:pt x="106323" y="118407"/>
                    </a:cubicBezTo>
                    <a:cubicBezTo>
                      <a:pt x="105216" y="118143"/>
                      <a:pt x="104100" y="117798"/>
                      <a:pt x="102965" y="117689"/>
                    </a:cubicBezTo>
                    <a:cubicBezTo>
                      <a:pt x="102952" y="117688"/>
                      <a:pt x="102939" y="117687"/>
                      <a:pt x="102927" y="117687"/>
                    </a:cubicBezTo>
                    <a:cubicBezTo>
                      <a:pt x="102565" y="117687"/>
                      <a:pt x="102573" y="118213"/>
                      <a:pt x="102878" y="118336"/>
                    </a:cubicBezTo>
                    <a:cubicBezTo>
                      <a:pt x="104045" y="118803"/>
                      <a:pt x="105346" y="119023"/>
                      <a:pt x="106566" y="119325"/>
                    </a:cubicBezTo>
                    <a:cubicBezTo>
                      <a:pt x="107622" y="119586"/>
                      <a:pt x="109809" y="119930"/>
                      <a:pt x="109316" y="121316"/>
                    </a:cubicBezTo>
                    <a:cubicBezTo>
                      <a:pt x="108804" y="120738"/>
                      <a:pt x="107980" y="120500"/>
                      <a:pt x="107180" y="120363"/>
                    </a:cubicBezTo>
                    <a:cubicBezTo>
                      <a:pt x="106311" y="120213"/>
                      <a:pt x="105319" y="119996"/>
                      <a:pt x="104378" y="119996"/>
                    </a:cubicBezTo>
                    <a:cubicBezTo>
                      <a:pt x="103955" y="119996"/>
                      <a:pt x="103542" y="120040"/>
                      <a:pt x="103155" y="120154"/>
                    </a:cubicBezTo>
                    <a:cubicBezTo>
                      <a:pt x="102775" y="120266"/>
                      <a:pt x="102848" y="120839"/>
                      <a:pt x="103249" y="120845"/>
                    </a:cubicBezTo>
                    <a:cubicBezTo>
                      <a:pt x="104296" y="120860"/>
                      <a:pt x="105275" y="121069"/>
                      <a:pt x="106303" y="121235"/>
                    </a:cubicBezTo>
                    <a:cubicBezTo>
                      <a:pt x="107209" y="121383"/>
                      <a:pt x="107983" y="121498"/>
                      <a:pt x="108639" y="122070"/>
                    </a:cubicBezTo>
                    <a:cubicBezTo>
                      <a:pt x="106679" y="122470"/>
                      <a:pt x="104749" y="122622"/>
                      <a:pt x="102797" y="122622"/>
                    </a:cubicBezTo>
                    <a:cubicBezTo>
                      <a:pt x="101705" y="122622"/>
                      <a:pt x="100607" y="122574"/>
                      <a:pt x="99493" y="122496"/>
                    </a:cubicBezTo>
                    <a:cubicBezTo>
                      <a:pt x="96133" y="122262"/>
                      <a:pt x="94011" y="120951"/>
                      <a:pt x="91179" y="119298"/>
                    </a:cubicBezTo>
                    <a:cubicBezTo>
                      <a:pt x="91466" y="117992"/>
                      <a:pt x="91432" y="116551"/>
                      <a:pt x="91391" y="115301"/>
                    </a:cubicBezTo>
                    <a:cubicBezTo>
                      <a:pt x="91367" y="114517"/>
                      <a:pt x="91289" y="113775"/>
                      <a:pt x="91102" y="113090"/>
                    </a:cubicBezTo>
                    <a:cubicBezTo>
                      <a:pt x="92638" y="112875"/>
                      <a:pt x="94378" y="111806"/>
                      <a:pt x="95481" y="110976"/>
                    </a:cubicBezTo>
                    <a:cubicBezTo>
                      <a:pt x="96108" y="110506"/>
                      <a:pt x="96995" y="109272"/>
                      <a:pt x="97743" y="109122"/>
                    </a:cubicBezTo>
                    <a:cubicBezTo>
                      <a:pt x="97878" y="109095"/>
                      <a:pt x="97997" y="109082"/>
                      <a:pt x="98101" y="109082"/>
                    </a:cubicBezTo>
                    <a:close/>
                    <a:moveTo>
                      <a:pt x="98095" y="105621"/>
                    </a:moveTo>
                    <a:cubicBezTo>
                      <a:pt x="98118" y="105632"/>
                      <a:pt x="98137" y="105647"/>
                      <a:pt x="98165" y="105653"/>
                    </a:cubicBezTo>
                    <a:cubicBezTo>
                      <a:pt x="103584" y="106769"/>
                      <a:pt x="109039" y="107402"/>
                      <a:pt x="113925" y="110243"/>
                    </a:cubicBezTo>
                    <a:cubicBezTo>
                      <a:pt x="118268" y="112768"/>
                      <a:pt x="121343" y="116552"/>
                      <a:pt x="124728" y="120120"/>
                    </a:cubicBezTo>
                    <a:cubicBezTo>
                      <a:pt x="112299" y="123707"/>
                      <a:pt x="100085" y="129024"/>
                      <a:pt x="87152" y="130480"/>
                    </a:cubicBezTo>
                    <a:cubicBezTo>
                      <a:pt x="87149" y="130478"/>
                      <a:pt x="87149" y="130475"/>
                      <a:pt x="87146" y="130473"/>
                    </a:cubicBezTo>
                    <a:cubicBezTo>
                      <a:pt x="87081" y="130422"/>
                      <a:pt x="87016" y="130369"/>
                      <a:pt x="86952" y="130317"/>
                    </a:cubicBezTo>
                    <a:cubicBezTo>
                      <a:pt x="86913" y="130264"/>
                      <a:pt x="86861" y="130222"/>
                      <a:pt x="86799" y="130196"/>
                    </a:cubicBezTo>
                    <a:cubicBezTo>
                      <a:pt x="83027" y="127206"/>
                      <a:pt x="79292" y="123948"/>
                      <a:pt x="75284" y="121247"/>
                    </a:cubicBezTo>
                    <a:lnTo>
                      <a:pt x="75284" y="121247"/>
                    </a:lnTo>
                    <a:cubicBezTo>
                      <a:pt x="80125" y="121333"/>
                      <a:pt x="84984" y="121272"/>
                      <a:pt x="89705" y="121442"/>
                    </a:cubicBezTo>
                    <a:cubicBezTo>
                      <a:pt x="89785" y="121520"/>
                      <a:pt x="89895" y="121570"/>
                      <a:pt x="90001" y="121570"/>
                    </a:cubicBezTo>
                    <a:cubicBezTo>
                      <a:pt x="90087" y="121570"/>
                      <a:pt x="90169" y="121537"/>
                      <a:pt x="90230" y="121460"/>
                    </a:cubicBezTo>
                    <a:cubicBezTo>
                      <a:pt x="90241" y="121446"/>
                      <a:pt x="90248" y="121430"/>
                      <a:pt x="90259" y="121416"/>
                    </a:cubicBezTo>
                    <a:cubicBezTo>
                      <a:pt x="90491" y="121335"/>
                      <a:pt x="90610" y="121112"/>
                      <a:pt x="90609" y="120881"/>
                    </a:cubicBezTo>
                    <a:cubicBezTo>
                      <a:pt x="90756" y="120616"/>
                      <a:pt x="90870" y="120332"/>
                      <a:pt x="90971" y="120040"/>
                    </a:cubicBezTo>
                    <a:cubicBezTo>
                      <a:pt x="92993" y="121716"/>
                      <a:pt x="95209" y="123173"/>
                      <a:pt x="97868" y="123408"/>
                    </a:cubicBezTo>
                    <a:cubicBezTo>
                      <a:pt x="99470" y="123549"/>
                      <a:pt x="101183" y="123692"/>
                      <a:pt x="102893" y="123692"/>
                    </a:cubicBezTo>
                    <a:cubicBezTo>
                      <a:pt x="105116" y="123692"/>
                      <a:pt x="107335" y="123450"/>
                      <a:pt x="109301" y="122651"/>
                    </a:cubicBezTo>
                    <a:cubicBezTo>
                      <a:pt x="109333" y="122637"/>
                      <a:pt x="109347" y="122611"/>
                      <a:pt x="109373" y="122592"/>
                    </a:cubicBezTo>
                    <a:cubicBezTo>
                      <a:pt x="109584" y="122546"/>
                      <a:pt x="109770" y="122331"/>
                      <a:pt x="109730" y="122101"/>
                    </a:cubicBezTo>
                    <a:cubicBezTo>
                      <a:pt x="110296" y="121436"/>
                      <a:pt x="110348" y="120536"/>
                      <a:pt x="109906" y="119852"/>
                    </a:cubicBezTo>
                    <a:cubicBezTo>
                      <a:pt x="110018" y="119794"/>
                      <a:pt x="110101" y="119686"/>
                      <a:pt x="110088" y="119514"/>
                    </a:cubicBezTo>
                    <a:cubicBezTo>
                      <a:pt x="110032" y="118739"/>
                      <a:pt x="109690" y="118180"/>
                      <a:pt x="109193" y="117732"/>
                    </a:cubicBezTo>
                    <a:cubicBezTo>
                      <a:pt x="109086" y="114057"/>
                      <a:pt x="103867" y="112408"/>
                      <a:pt x="99993" y="112408"/>
                    </a:cubicBezTo>
                    <a:cubicBezTo>
                      <a:pt x="99389" y="112408"/>
                      <a:pt x="98818" y="112448"/>
                      <a:pt x="98304" y="112527"/>
                    </a:cubicBezTo>
                    <a:cubicBezTo>
                      <a:pt x="99293" y="111133"/>
                      <a:pt x="100600" y="108465"/>
                      <a:pt x="98875" y="107954"/>
                    </a:cubicBezTo>
                    <a:cubicBezTo>
                      <a:pt x="98767" y="107922"/>
                      <a:pt x="98657" y="107908"/>
                      <a:pt x="98545" y="107908"/>
                    </a:cubicBezTo>
                    <a:cubicBezTo>
                      <a:pt x="97759" y="107908"/>
                      <a:pt x="96886" y="108614"/>
                      <a:pt x="96370" y="109045"/>
                    </a:cubicBezTo>
                    <a:cubicBezTo>
                      <a:pt x="94764" y="110390"/>
                      <a:pt x="92947" y="111872"/>
                      <a:pt x="90814" y="112272"/>
                    </a:cubicBezTo>
                    <a:cubicBezTo>
                      <a:pt x="90568" y="111735"/>
                      <a:pt x="90212" y="111256"/>
                      <a:pt x="89767" y="110867"/>
                    </a:cubicBezTo>
                    <a:cubicBezTo>
                      <a:pt x="89748" y="110628"/>
                      <a:pt x="89618" y="110410"/>
                      <a:pt x="89342" y="110373"/>
                    </a:cubicBezTo>
                    <a:cubicBezTo>
                      <a:pt x="87778" y="110160"/>
                      <a:pt x="86203" y="110013"/>
                      <a:pt x="84624" y="109890"/>
                    </a:cubicBezTo>
                    <a:cubicBezTo>
                      <a:pt x="89138" y="108637"/>
                      <a:pt x="93884" y="107377"/>
                      <a:pt x="98095" y="105621"/>
                    </a:cubicBezTo>
                    <a:close/>
                    <a:moveTo>
                      <a:pt x="68767" y="120991"/>
                    </a:moveTo>
                    <a:cubicBezTo>
                      <a:pt x="70467" y="121096"/>
                      <a:pt x="72172" y="121175"/>
                      <a:pt x="73886" y="121217"/>
                    </a:cubicBezTo>
                    <a:cubicBezTo>
                      <a:pt x="77640" y="124813"/>
                      <a:pt x="82012" y="127898"/>
                      <a:pt x="86092" y="131107"/>
                    </a:cubicBezTo>
                    <a:cubicBezTo>
                      <a:pt x="85990" y="132482"/>
                      <a:pt x="86063" y="133875"/>
                      <a:pt x="85929" y="135255"/>
                    </a:cubicBezTo>
                    <a:cubicBezTo>
                      <a:pt x="85926" y="135299"/>
                      <a:pt x="85917" y="135344"/>
                      <a:pt x="85911" y="135388"/>
                    </a:cubicBezTo>
                    <a:cubicBezTo>
                      <a:pt x="80385" y="130380"/>
                      <a:pt x="74370" y="125914"/>
                      <a:pt x="68767" y="120991"/>
                    </a:cubicBezTo>
                    <a:close/>
                    <a:moveTo>
                      <a:pt x="124776" y="121442"/>
                    </a:moveTo>
                    <a:lnTo>
                      <a:pt x="124776" y="121442"/>
                    </a:lnTo>
                    <a:cubicBezTo>
                      <a:pt x="124423" y="123467"/>
                      <a:pt x="124133" y="125447"/>
                      <a:pt x="123474" y="127429"/>
                    </a:cubicBezTo>
                    <a:cubicBezTo>
                      <a:pt x="111542" y="131265"/>
                      <a:pt x="100348" y="133336"/>
                      <a:pt x="87188" y="136782"/>
                    </a:cubicBezTo>
                    <a:cubicBezTo>
                      <a:pt x="87200" y="136643"/>
                      <a:pt x="87146" y="136509"/>
                      <a:pt x="87045" y="136416"/>
                    </a:cubicBezTo>
                    <a:cubicBezTo>
                      <a:pt x="87079" y="136136"/>
                      <a:pt x="87115" y="135853"/>
                      <a:pt x="87145" y="135586"/>
                    </a:cubicBezTo>
                    <a:cubicBezTo>
                      <a:pt x="87308" y="134179"/>
                      <a:pt x="87390" y="132658"/>
                      <a:pt x="87160" y="131235"/>
                    </a:cubicBezTo>
                    <a:cubicBezTo>
                      <a:pt x="87161" y="131234"/>
                      <a:pt x="87161" y="131232"/>
                      <a:pt x="87163" y="131231"/>
                    </a:cubicBezTo>
                    <a:cubicBezTo>
                      <a:pt x="87549" y="131247"/>
                      <a:pt x="87934" y="131255"/>
                      <a:pt x="88318" y="131255"/>
                    </a:cubicBezTo>
                    <a:cubicBezTo>
                      <a:pt x="94599" y="131255"/>
                      <a:pt x="100581" y="129163"/>
                      <a:pt x="106486" y="127127"/>
                    </a:cubicBezTo>
                    <a:cubicBezTo>
                      <a:pt x="112524" y="125045"/>
                      <a:pt x="118671" y="123274"/>
                      <a:pt x="124776" y="121442"/>
                    </a:cubicBezTo>
                    <a:close/>
                    <a:moveTo>
                      <a:pt x="45847" y="64449"/>
                    </a:moveTo>
                    <a:cubicBezTo>
                      <a:pt x="48075" y="66747"/>
                      <a:pt x="50620" y="68545"/>
                      <a:pt x="53671" y="70081"/>
                    </a:cubicBezTo>
                    <a:cubicBezTo>
                      <a:pt x="56293" y="71403"/>
                      <a:pt x="59323" y="72375"/>
                      <a:pt x="62447" y="72865"/>
                    </a:cubicBezTo>
                    <a:cubicBezTo>
                      <a:pt x="66810" y="77695"/>
                      <a:pt x="65615" y="84463"/>
                      <a:pt x="65805" y="90563"/>
                    </a:cubicBezTo>
                    <a:cubicBezTo>
                      <a:pt x="65952" y="95257"/>
                      <a:pt x="66225" y="99975"/>
                      <a:pt x="66897" y="104626"/>
                    </a:cubicBezTo>
                    <a:cubicBezTo>
                      <a:pt x="62493" y="105980"/>
                      <a:pt x="57485" y="107512"/>
                      <a:pt x="52731" y="107512"/>
                    </a:cubicBezTo>
                    <a:cubicBezTo>
                      <a:pt x="51902" y="107512"/>
                      <a:pt x="51080" y="107465"/>
                      <a:pt x="50271" y="107363"/>
                    </a:cubicBezTo>
                    <a:cubicBezTo>
                      <a:pt x="49782" y="103790"/>
                      <a:pt x="48880" y="100303"/>
                      <a:pt x="48539" y="96703"/>
                    </a:cubicBezTo>
                    <a:cubicBezTo>
                      <a:pt x="48261" y="93774"/>
                      <a:pt x="48449" y="90826"/>
                      <a:pt x="47740" y="87956"/>
                    </a:cubicBezTo>
                    <a:cubicBezTo>
                      <a:pt x="47685" y="87735"/>
                      <a:pt x="47493" y="87632"/>
                      <a:pt x="47301" y="87632"/>
                    </a:cubicBezTo>
                    <a:cubicBezTo>
                      <a:pt x="47063" y="87632"/>
                      <a:pt x="46824" y="87790"/>
                      <a:pt x="46840" y="88078"/>
                    </a:cubicBezTo>
                    <a:cubicBezTo>
                      <a:pt x="47212" y="94747"/>
                      <a:pt x="47372" y="101238"/>
                      <a:pt x="49210" y="107725"/>
                    </a:cubicBezTo>
                    <a:cubicBezTo>
                      <a:pt x="49213" y="107736"/>
                      <a:pt x="49220" y="107743"/>
                      <a:pt x="49224" y="107754"/>
                    </a:cubicBezTo>
                    <a:cubicBezTo>
                      <a:pt x="49219" y="107881"/>
                      <a:pt x="49278" y="108006"/>
                      <a:pt x="49443" y="108083"/>
                    </a:cubicBezTo>
                    <a:cubicBezTo>
                      <a:pt x="49936" y="108312"/>
                      <a:pt x="50433" y="108463"/>
                      <a:pt x="50934" y="108566"/>
                    </a:cubicBezTo>
                    <a:cubicBezTo>
                      <a:pt x="53057" y="114773"/>
                      <a:pt x="54793" y="119239"/>
                      <a:pt x="61786" y="120297"/>
                    </a:cubicBezTo>
                    <a:cubicBezTo>
                      <a:pt x="62476" y="120401"/>
                      <a:pt x="63176" y="120476"/>
                      <a:pt x="63873" y="120558"/>
                    </a:cubicBezTo>
                    <a:cubicBezTo>
                      <a:pt x="65712" y="122717"/>
                      <a:pt x="67687" y="124820"/>
                      <a:pt x="69741" y="126875"/>
                    </a:cubicBezTo>
                    <a:cubicBezTo>
                      <a:pt x="64163" y="130547"/>
                      <a:pt x="57803" y="133648"/>
                      <a:pt x="51507" y="135706"/>
                    </a:cubicBezTo>
                    <a:cubicBezTo>
                      <a:pt x="47772" y="136927"/>
                      <a:pt x="42470" y="138412"/>
                      <a:pt x="37652" y="138412"/>
                    </a:cubicBezTo>
                    <a:cubicBezTo>
                      <a:pt x="34782" y="138412"/>
                      <a:pt x="32084" y="137885"/>
                      <a:pt x="29991" y="136463"/>
                    </a:cubicBezTo>
                    <a:cubicBezTo>
                      <a:pt x="30472" y="134892"/>
                      <a:pt x="30578" y="133110"/>
                      <a:pt x="30725" y="131495"/>
                    </a:cubicBezTo>
                    <a:cubicBezTo>
                      <a:pt x="30790" y="130789"/>
                      <a:pt x="30826" y="130076"/>
                      <a:pt x="30830" y="129363"/>
                    </a:cubicBezTo>
                    <a:cubicBezTo>
                      <a:pt x="31366" y="130340"/>
                      <a:pt x="31935" y="131292"/>
                      <a:pt x="32580" y="132182"/>
                    </a:cubicBezTo>
                    <a:cubicBezTo>
                      <a:pt x="32671" y="132308"/>
                      <a:pt x="32797" y="132360"/>
                      <a:pt x="32922" y="132360"/>
                    </a:cubicBezTo>
                    <a:cubicBezTo>
                      <a:pt x="33210" y="132360"/>
                      <a:pt x="33486" y="132079"/>
                      <a:pt x="33279" y="131774"/>
                    </a:cubicBezTo>
                    <a:cubicBezTo>
                      <a:pt x="32167" y="130131"/>
                      <a:pt x="31254" y="128303"/>
                      <a:pt x="30490" y="126366"/>
                    </a:cubicBezTo>
                    <a:cubicBezTo>
                      <a:pt x="30465" y="126272"/>
                      <a:pt x="30455" y="126176"/>
                      <a:pt x="30427" y="126082"/>
                    </a:cubicBezTo>
                    <a:cubicBezTo>
                      <a:pt x="30407" y="126014"/>
                      <a:pt x="30360" y="125978"/>
                      <a:pt x="30316" y="125939"/>
                    </a:cubicBezTo>
                    <a:cubicBezTo>
                      <a:pt x="26634" y="116213"/>
                      <a:pt x="26957" y="103563"/>
                      <a:pt x="28754" y="94153"/>
                    </a:cubicBezTo>
                    <a:lnTo>
                      <a:pt x="28755" y="94153"/>
                    </a:lnTo>
                    <a:cubicBezTo>
                      <a:pt x="30916" y="82842"/>
                      <a:pt x="35916" y="70855"/>
                      <a:pt x="45847" y="64449"/>
                    </a:cubicBezTo>
                    <a:close/>
                    <a:moveTo>
                      <a:pt x="65492" y="120750"/>
                    </a:moveTo>
                    <a:lnTo>
                      <a:pt x="65492" y="120750"/>
                    </a:lnTo>
                    <a:cubicBezTo>
                      <a:pt x="66079" y="120807"/>
                      <a:pt x="66674" y="120836"/>
                      <a:pt x="67263" y="120880"/>
                    </a:cubicBezTo>
                    <a:cubicBezTo>
                      <a:pt x="70042" y="124105"/>
                      <a:pt x="73664" y="126704"/>
                      <a:pt x="76911" y="129426"/>
                    </a:cubicBezTo>
                    <a:cubicBezTo>
                      <a:pt x="79821" y="131865"/>
                      <a:pt x="82696" y="134374"/>
                      <a:pt x="85713" y="136683"/>
                    </a:cubicBezTo>
                    <a:cubicBezTo>
                      <a:pt x="85558" y="137537"/>
                      <a:pt x="85385" y="138398"/>
                      <a:pt x="85363" y="139244"/>
                    </a:cubicBezTo>
                    <a:cubicBezTo>
                      <a:pt x="80851" y="134910"/>
                      <a:pt x="76302" y="130444"/>
                      <a:pt x="71636" y="126168"/>
                    </a:cubicBezTo>
                    <a:lnTo>
                      <a:pt x="71636" y="126166"/>
                    </a:lnTo>
                    <a:cubicBezTo>
                      <a:pt x="71593" y="126105"/>
                      <a:pt x="71536" y="126053"/>
                      <a:pt x="71470" y="126015"/>
                    </a:cubicBezTo>
                    <a:cubicBezTo>
                      <a:pt x="69501" y="124215"/>
                      <a:pt x="67509" y="122460"/>
                      <a:pt x="65492" y="120750"/>
                    </a:cubicBezTo>
                    <a:close/>
                    <a:moveTo>
                      <a:pt x="123664" y="128684"/>
                    </a:moveTo>
                    <a:cubicBezTo>
                      <a:pt x="123696" y="128776"/>
                      <a:pt x="123732" y="128866"/>
                      <a:pt x="123755" y="128961"/>
                    </a:cubicBezTo>
                    <a:cubicBezTo>
                      <a:pt x="123846" y="129322"/>
                      <a:pt x="123855" y="129695"/>
                      <a:pt x="123846" y="130066"/>
                    </a:cubicBezTo>
                    <a:cubicBezTo>
                      <a:pt x="111448" y="133240"/>
                      <a:pt x="101757" y="136617"/>
                      <a:pt x="86148" y="139789"/>
                    </a:cubicBezTo>
                    <a:cubicBezTo>
                      <a:pt x="86519" y="139153"/>
                      <a:pt x="86728" y="138412"/>
                      <a:pt x="86869" y="137654"/>
                    </a:cubicBezTo>
                    <a:cubicBezTo>
                      <a:pt x="102008" y="134880"/>
                      <a:pt x="112776" y="131455"/>
                      <a:pt x="123664" y="128684"/>
                    </a:cubicBezTo>
                    <a:close/>
                    <a:moveTo>
                      <a:pt x="70518" y="127650"/>
                    </a:moveTo>
                    <a:cubicBezTo>
                      <a:pt x="74323" y="131393"/>
                      <a:pt x="78383" y="134955"/>
                      <a:pt x="82430" y="138310"/>
                    </a:cubicBezTo>
                    <a:cubicBezTo>
                      <a:pt x="80636" y="139154"/>
                      <a:pt x="78870" y="140007"/>
                      <a:pt x="77100" y="140820"/>
                    </a:cubicBezTo>
                    <a:cubicBezTo>
                      <a:pt x="72938" y="142745"/>
                      <a:pt x="66129" y="144510"/>
                      <a:pt x="58869" y="144510"/>
                    </a:cubicBezTo>
                    <a:cubicBezTo>
                      <a:pt x="52480" y="144510"/>
                      <a:pt x="45743" y="143143"/>
                      <a:pt x="40153" y="139314"/>
                    </a:cubicBezTo>
                    <a:cubicBezTo>
                      <a:pt x="40464" y="139274"/>
                      <a:pt x="40777" y="139235"/>
                      <a:pt x="41088" y="139187"/>
                    </a:cubicBezTo>
                    <a:cubicBezTo>
                      <a:pt x="41116" y="139221"/>
                      <a:pt x="41146" y="139249"/>
                      <a:pt x="41175" y="139283"/>
                    </a:cubicBezTo>
                    <a:cubicBezTo>
                      <a:pt x="41308" y="139218"/>
                      <a:pt x="41452" y="139176"/>
                      <a:pt x="41601" y="139158"/>
                    </a:cubicBezTo>
                    <a:cubicBezTo>
                      <a:pt x="41822" y="139125"/>
                      <a:pt x="42042" y="139105"/>
                      <a:pt x="42264" y="139089"/>
                    </a:cubicBezTo>
                    <a:cubicBezTo>
                      <a:pt x="42233" y="139062"/>
                      <a:pt x="42202" y="139036"/>
                      <a:pt x="42171" y="139010"/>
                    </a:cubicBezTo>
                    <a:cubicBezTo>
                      <a:pt x="43828" y="138717"/>
                      <a:pt x="45448" y="138356"/>
                      <a:pt x="46950" y="138049"/>
                    </a:cubicBezTo>
                    <a:cubicBezTo>
                      <a:pt x="55019" y="136404"/>
                      <a:pt x="63719" y="132427"/>
                      <a:pt x="70518" y="127650"/>
                    </a:cubicBezTo>
                    <a:close/>
                    <a:moveTo>
                      <a:pt x="120178" y="138001"/>
                    </a:moveTo>
                    <a:cubicBezTo>
                      <a:pt x="124581" y="138001"/>
                      <a:pt x="119643" y="142858"/>
                      <a:pt x="118168" y="143841"/>
                    </a:cubicBezTo>
                    <a:cubicBezTo>
                      <a:pt x="116448" y="144988"/>
                      <a:pt x="114593" y="145723"/>
                      <a:pt x="112697" y="146476"/>
                    </a:cubicBezTo>
                    <a:cubicBezTo>
                      <a:pt x="112186" y="143868"/>
                      <a:pt x="111610" y="141273"/>
                      <a:pt x="110932" y="138715"/>
                    </a:cubicBezTo>
                    <a:lnTo>
                      <a:pt x="110932" y="138715"/>
                    </a:lnTo>
                    <a:cubicBezTo>
                      <a:pt x="111659" y="138966"/>
                      <a:pt x="112373" y="139063"/>
                      <a:pt x="113083" y="139063"/>
                    </a:cubicBezTo>
                    <a:cubicBezTo>
                      <a:pt x="115290" y="139063"/>
                      <a:pt x="117455" y="138129"/>
                      <a:pt x="119840" y="138010"/>
                    </a:cubicBezTo>
                    <a:cubicBezTo>
                      <a:pt x="119958" y="138004"/>
                      <a:pt x="120071" y="138001"/>
                      <a:pt x="120178" y="138001"/>
                    </a:cubicBezTo>
                    <a:close/>
                    <a:moveTo>
                      <a:pt x="31453" y="138492"/>
                    </a:moveTo>
                    <a:cubicBezTo>
                      <a:pt x="33158" y="139251"/>
                      <a:pt x="35036" y="139531"/>
                      <a:pt x="36969" y="139531"/>
                    </a:cubicBezTo>
                    <a:cubicBezTo>
                      <a:pt x="37561" y="139531"/>
                      <a:pt x="38158" y="139505"/>
                      <a:pt x="38757" y="139458"/>
                    </a:cubicBezTo>
                    <a:cubicBezTo>
                      <a:pt x="43636" y="145167"/>
                      <a:pt x="55892" y="146072"/>
                      <a:pt x="62017" y="146072"/>
                    </a:cubicBezTo>
                    <a:cubicBezTo>
                      <a:pt x="63983" y="146072"/>
                      <a:pt x="65318" y="145978"/>
                      <a:pt x="65575" y="145921"/>
                    </a:cubicBezTo>
                    <a:lnTo>
                      <a:pt x="65575" y="145921"/>
                    </a:lnTo>
                    <a:cubicBezTo>
                      <a:pt x="64213" y="146817"/>
                      <a:pt x="62903" y="147780"/>
                      <a:pt x="61735" y="148818"/>
                    </a:cubicBezTo>
                    <a:cubicBezTo>
                      <a:pt x="44966" y="148515"/>
                      <a:pt x="34587" y="147946"/>
                      <a:pt x="17361" y="146948"/>
                    </a:cubicBezTo>
                    <a:cubicBezTo>
                      <a:pt x="19544" y="145923"/>
                      <a:pt x="21623" y="144445"/>
                      <a:pt x="23631" y="143279"/>
                    </a:cubicBezTo>
                    <a:cubicBezTo>
                      <a:pt x="26260" y="141752"/>
                      <a:pt x="29023" y="140330"/>
                      <a:pt x="31453" y="138492"/>
                    </a:cubicBezTo>
                    <a:close/>
                    <a:moveTo>
                      <a:pt x="29162" y="134884"/>
                    </a:moveTo>
                    <a:lnTo>
                      <a:pt x="29162" y="134884"/>
                    </a:lnTo>
                    <a:cubicBezTo>
                      <a:pt x="29103" y="135529"/>
                      <a:pt x="29069" y="136172"/>
                      <a:pt x="29131" y="136802"/>
                    </a:cubicBezTo>
                    <a:cubicBezTo>
                      <a:pt x="29136" y="136865"/>
                      <a:pt x="29171" y="136903"/>
                      <a:pt x="29197" y="136952"/>
                    </a:cubicBezTo>
                    <a:cubicBezTo>
                      <a:pt x="29201" y="137072"/>
                      <a:pt x="29259" y="137182"/>
                      <a:pt x="29355" y="137255"/>
                    </a:cubicBezTo>
                    <a:cubicBezTo>
                      <a:pt x="29695" y="137525"/>
                      <a:pt x="30054" y="137751"/>
                      <a:pt x="30416" y="137966"/>
                    </a:cubicBezTo>
                    <a:cubicBezTo>
                      <a:pt x="27816" y="139108"/>
                      <a:pt x="25361" y="140635"/>
                      <a:pt x="22895" y="142019"/>
                    </a:cubicBezTo>
                    <a:cubicBezTo>
                      <a:pt x="20118" y="143579"/>
                      <a:pt x="16785" y="144937"/>
                      <a:pt x="14522" y="147198"/>
                    </a:cubicBezTo>
                    <a:cubicBezTo>
                      <a:pt x="14265" y="147456"/>
                      <a:pt x="14480" y="147875"/>
                      <a:pt x="14808" y="147875"/>
                    </a:cubicBezTo>
                    <a:cubicBezTo>
                      <a:pt x="14841" y="147875"/>
                      <a:pt x="14874" y="147871"/>
                      <a:pt x="14909" y="147862"/>
                    </a:cubicBezTo>
                    <a:cubicBezTo>
                      <a:pt x="14945" y="147853"/>
                      <a:pt x="14979" y="147839"/>
                      <a:pt x="15015" y="147830"/>
                    </a:cubicBezTo>
                    <a:cubicBezTo>
                      <a:pt x="15047" y="147840"/>
                      <a:pt x="15076" y="147856"/>
                      <a:pt x="15115" y="147861"/>
                    </a:cubicBezTo>
                    <a:cubicBezTo>
                      <a:pt x="30607" y="149766"/>
                      <a:pt x="46711" y="149809"/>
                      <a:pt x="62313" y="150239"/>
                    </a:cubicBezTo>
                    <a:cubicBezTo>
                      <a:pt x="62321" y="150239"/>
                      <a:pt x="62329" y="150239"/>
                      <a:pt x="62337" y="150239"/>
                    </a:cubicBezTo>
                    <a:cubicBezTo>
                      <a:pt x="62834" y="150239"/>
                      <a:pt x="63031" y="149807"/>
                      <a:pt x="62954" y="149425"/>
                    </a:cubicBezTo>
                    <a:cubicBezTo>
                      <a:pt x="64173" y="148636"/>
                      <a:pt x="65329" y="147683"/>
                      <a:pt x="66482" y="146842"/>
                    </a:cubicBezTo>
                    <a:cubicBezTo>
                      <a:pt x="67265" y="146270"/>
                      <a:pt x="68035" y="145684"/>
                      <a:pt x="68791" y="145084"/>
                    </a:cubicBezTo>
                    <a:cubicBezTo>
                      <a:pt x="73830" y="143604"/>
                      <a:pt x="78784" y="141404"/>
                      <a:pt x="83244" y="139283"/>
                    </a:cubicBezTo>
                    <a:cubicBezTo>
                      <a:pt x="83317" y="139248"/>
                      <a:pt x="83383" y="139198"/>
                      <a:pt x="83436" y="139136"/>
                    </a:cubicBezTo>
                    <a:cubicBezTo>
                      <a:pt x="83867" y="139490"/>
                      <a:pt x="84298" y="139846"/>
                      <a:pt x="84726" y="140196"/>
                    </a:cubicBezTo>
                    <a:cubicBezTo>
                      <a:pt x="77245" y="143780"/>
                      <a:pt x="69981" y="147896"/>
                      <a:pt x="62664" y="151804"/>
                    </a:cubicBezTo>
                    <a:cubicBezTo>
                      <a:pt x="62632" y="151797"/>
                      <a:pt x="62600" y="151793"/>
                      <a:pt x="62568" y="151793"/>
                    </a:cubicBezTo>
                    <a:cubicBezTo>
                      <a:pt x="62456" y="151793"/>
                      <a:pt x="62347" y="151836"/>
                      <a:pt x="62264" y="151916"/>
                    </a:cubicBezTo>
                    <a:cubicBezTo>
                      <a:pt x="62233" y="151908"/>
                      <a:pt x="62206" y="151894"/>
                      <a:pt x="62172" y="151891"/>
                    </a:cubicBezTo>
                    <a:cubicBezTo>
                      <a:pt x="42759" y="150546"/>
                      <a:pt x="23213" y="151199"/>
                      <a:pt x="3773" y="150027"/>
                    </a:cubicBezTo>
                    <a:cubicBezTo>
                      <a:pt x="12150" y="144835"/>
                      <a:pt x="21099" y="140567"/>
                      <a:pt x="29162" y="134884"/>
                    </a:cubicBezTo>
                    <a:close/>
                    <a:moveTo>
                      <a:pt x="109138" y="135433"/>
                    </a:moveTo>
                    <a:cubicBezTo>
                      <a:pt x="109279" y="136171"/>
                      <a:pt x="109435" y="136905"/>
                      <a:pt x="109583" y="137640"/>
                    </a:cubicBezTo>
                    <a:cubicBezTo>
                      <a:pt x="109499" y="137793"/>
                      <a:pt x="109514" y="137986"/>
                      <a:pt x="109679" y="138117"/>
                    </a:cubicBezTo>
                    <a:cubicBezTo>
                      <a:pt x="110896" y="144126"/>
                      <a:pt x="112273" y="150088"/>
                      <a:pt x="113238" y="156159"/>
                    </a:cubicBezTo>
                    <a:cubicBezTo>
                      <a:pt x="113241" y="156185"/>
                      <a:pt x="113257" y="156202"/>
                      <a:pt x="113264" y="156226"/>
                    </a:cubicBezTo>
                    <a:cubicBezTo>
                      <a:pt x="112422" y="157027"/>
                      <a:pt x="111749" y="157901"/>
                      <a:pt x="110595" y="158429"/>
                    </a:cubicBezTo>
                    <a:cubicBezTo>
                      <a:pt x="109184" y="159073"/>
                      <a:pt x="107695" y="159129"/>
                      <a:pt x="106200" y="159328"/>
                    </a:cubicBezTo>
                    <a:cubicBezTo>
                      <a:pt x="106181" y="159236"/>
                      <a:pt x="106140" y="159148"/>
                      <a:pt x="106082" y="159073"/>
                    </a:cubicBezTo>
                    <a:cubicBezTo>
                      <a:pt x="104314" y="156808"/>
                      <a:pt x="102910" y="154304"/>
                      <a:pt x="101594" y="151746"/>
                    </a:cubicBezTo>
                    <a:cubicBezTo>
                      <a:pt x="101581" y="151710"/>
                      <a:pt x="101563" y="151675"/>
                      <a:pt x="101540" y="151643"/>
                    </a:cubicBezTo>
                    <a:cubicBezTo>
                      <a:pt x="99329" y="147330"/>
                      <a:pt x="97364" y="142868"/>
                      <a:pt x="94349" y="139121"/>
                    </a:cubicBezTo>
                    <a:cubicBezTo>
                      <a:pt x="99293" y="138058"/>
                      <a:pt x="104229" y="136777"/>
                      <a:pt x="109138" y="135433"/>
                    </a:cubicBezTo>
                    <a:close/>
                    <a:moveTo>
                      <a:pt x="119791" y="155320"/>
                    </a:moveTo>
                    <a:cubicBezTo>
                      <a:pt x="120123" y="155320"/>
                      <a:pt x="120458" y="155331"/>
                      <a:pt x="120797" y="155356"/>
                    </a:cubicBezTo>
                    <a:cubicBezTo>
                      <a:pt x="122546" y="155487"/>
                      <a:pt x="124442" y="155847"/>
                      <a:pt x="125803" y="157055"/>
                    </a:cubicBezTo>
                    <a:cubicBezTo>
                      <a:pt x="126361" y="157551"/>
                      <a:pt x="126680" y="158189"/>
                      <a:pt x="127023" y="158823"/>
                    </a:cubicBezTo>
                    <a:cubicBezTo>
                      <a:pt x="125943" y="161445"/>
                      <a:pt x="121833" y="163630"/>
                      <a:pt x="119399" y="164869"/>
                    </a:cubicBezTo>
                    <a:cubicBezTo>
                      <a:pt x="117025" y="166079"/>
                      <a:pt x="114716" y="166499"/>
                      <a:pt x="112219" y="166499"/>
                    </a:cubicBezTo>
                    <a:cubicBezTo>
                      <a:pt x="111608" y="166499"/>
                      <a:pt x="110985" y="166474"/>
                      <a:pt x="110348" y="166429"/>
                    </a:cubicBezTo>
                    <a:cubicBezTo>
                      <a:pt x="109962" y="165181"/>
                      <a:pt x="109112" y="164005"/>
                      <a:pt x="108441" y="162901"/>
                    </a:cubicBezTo>
                    <a:cubicBezTo>
                      <a:pt x="107915" y="162037"/>
                      <a:pt x="107391" y="161125"/>
                      <a:pt x="106764" y="160312"/>
                    </a:cubicBezTo>
                    <a:lnTo>
                      <a:pt x="106764" y="160312"/>
                    </a:lnTo>
                    <a:cubicBezTo>
                      <a:pt x="106831" y="160314"/>
                      <a:pt x="106899" y="160314"/>
                      <a:pt x="106968" y="160314"/>
                    </a:cubicBezTo>
                    <a:cubicBezTo>
                      <a:pt x="109852" y="160314"/>
                      <a:pt x="113898" y="158912"/>
                      <a:pt x="114363" y="156076"/>
                    </a:cubicBezTo>
                    <a:cubicBezTo>
                      <a:pt x="114371" y="156031"/>
                      <a:pt x="114355" y="155997"/>
                      <a:pt x="114349" y="155958"/>
                    </a:cubicBezTo>
                    <a:cubicBezTo>
                      <a:pt x="114349" y="155946"/>
                      <a:pt x="114349" y="155934"/>
                      <a:pt x="114350" y="155923"/>
                    </a:cubicBezTo>
                    <a:cubicBezTo>
                      <a:pt x="116184" y="155671"/>
                      <a:pt x="117942" y="155320"/>
                      <a:pt x="119791" y="155320"/>
                    </a:cubicBezTo>
                    <a:close/>
                    <a:moveTo>
                      <a:pt x="95476" y="143229"/>
                    </a:moveTo>
                    <a:cubicBezTo>
                      <a:pt x="96162" y="144645"/>
                      <a:pt x="96861" y="146066"/>
                      <a:pt x="97579" y="147479"/>
                    </a:cubicBezTo>
                    <a:cubicBezTo>
                      <a:pt x="97577" y="147493"/>
                      <a:pt x="97569" y="147503"/>
                      <a:pt x="97567" y="147519"/>
                    </a:cubicBezTo>
                    <a:cubicBezTo>
                      <a:pt x="95874" y="160363"/>
                      <a:pt x="95765" y="173637"/>
                      <a:pt x="95184" y="186586"/>
                    </a:cubicBezTo>
                    <a:cubicBezTo>
                      <a:pt x="86299" y="190964"/>
                      <a:pt x="76847" y="194930"/>
                      <a:pt x="68424" y="200133"/>
                    </a:cubicBezTo>
                    <a:cubicBezTo>
                      <a:pt x="68421" y="186614"/>
                      <a:pt x="69549" y="171032"/>
                      <a:pt x="67754" y="157149"/>
                    </a:cubicBezTo>
                    <a:cubicBezTo>
                      <a:pt x="77164" y="152911"/>
                      <a:pt x="86287" y="147921"/>
                      <a:pt x="95476" y="143229"/>
                    </a:cubicBezTo>
                    <a:close/>
                    <a:moveTo>
                      <a:pt x="93567" y="139284"/>
                    </a:moveTo>
                    <a:cubicBezTo>
                      <a:pt x="94012" y="140199"/>
                      <a:pt x="94458" y="141125"/>
                      <a:pt x="94906" y="142053"/>
                    </a:cubicBezTo>
                    <a:cubicBezTo>
                      <a:pt x="85617" y="146814"/>
                      <a:pt x="76117" y="151334"/>
                      <a:pt x="67078" y="156557"/>
                    </a:cubicBezTo>
                    <a:cubicBezTo>
                      <a:pt x="66804" y="156715"/>
                      <a:pt x="66835" y="156999"/>
                      <a:pt x="66998" y="157170"/>
                    </a:cubicBezTo>
                    <a:cubicBezTo>
                      <a:pt x="67629" y="171552"/>
                      <a:pt x="67141" y="185744"/>
                      <a:pt x="67245" y="200109"/>
                    </a:cubicBezTo>
                    <a:cubicBezTo>
                      <a:pt x="67247" y="200406"/>
                      <a:pt x="67479" y="200602"/>
                      <a:pt x="67735" y="200666"/>
                    </a:cubicBezTo>
                    <a:cubicBezTo>
                      <a:pt x="67700" y="200844"/>
                      <a:pt x="67808" y="201051"/>
                      <a:pt x="67994" y="201051"/>
                    </a:cubicBezTo>
                    <a:cubicBezTo>
                      <a:pt x="68027" y="201051"/>
                      <a:pt x="68062" y="201045"/>
                      <a:pt x="68099" y="201031"/>
                    </a:cubicBezTo>
                    <a:cubicBezTo>
                      <a:pt x="77507" y="197484"/>
                      <a:pt x="86529" y="192276"/>
                      <a:pt x="95533" y="187765"/>
                    </a:cubicBezTo>
                    <a:cubicBezTo>
                      <a:pt x="95609" y="187793"/>
                      <a:pt x="95690" y="187807"/>
                      <a:pt x="95772" y="187807"/>
                    </a:cubicBezTo>
                    <a:cubicBezTo>
                      <a:pt x="96067" y="187807"/>
                      <a:pt x="96368" y="187627"/>
                      <a:pt x="96441" y="187279"/>
                    </a:cubicBezTo>
                    <a:cubicBezTo>
                      <a:pt x="96702" y="187076"/>
                      <a:pt x="96685" y="186753"/>
                      <a:pt x="96512" y="186520"/>
                    </a:cubicBezTo>
                    <a:cubicBezTo>
                      <a:pt x="97303" y="174112"/>
                      <a:pt x="98545" y="161453"/>
                      <a:pt x="98374" y="149013"/>
                    </a:cubicBezTo>
                    <a:lnTo>
                      <a:pt x="98374" y="149013"/>
                    </a:lnTo>
                    <a:cubicBezTo>
                      <a:pt x="99055" y="150311"/>
                      <a:pt x="99750" y="151601"/>
                      <a:pt x="100484" y="152862"/>
                    </a:cubicBezTo>
                    <a:cubicBezTo>
                      <a:pt x="99686" y="165846"/>
                      <a:pt x="99555" y="174514"/>
                      <a:pt x="98828" y="189510"/>
                    </a:cubicBezTo>
                    <a:cubicBezTo>
                      <a:pt x="93011" y="192374"/>
                      <a:pt x="87456" y="195807"/>
                      <a:pt x="81696" y="198793"/>
                    </a:cubicBezTo>
                    <a:cubicBezTo>
                      <a:pt x="76061" y="201713"/>
                      <a:pt x="70128" y="204153"/>
                      <a:pt x="64576" y="207216"/>
                    </a:cubicBezTo>
                    <a:cubicBezTo>
                      <a:pt x="64420" y="198221"/>
                      <a:pt x="63681" y="189225"/>
                      <a:pt x="63480" y="180225"/>
                    </a:cubicBezTo>
                    <a:cubicBezTo>
                      <a:pt x="63278" y="171169"/>
                      <a:pt x="63837" y="161904"/>
                      <a:pt x="63056" y="152877"/>
                    </a:cubicBezTo>
                    <a:cubicBezTo>
                      <a:pt x="70583" y="148849"/>
                      <a:pt x="78273" y="145005"/>
                      <a:pt x="85603" y="140630"/>
                    </a:cubicBezTo>
                    <a:cubicBezTo>
                      <a:pt x="85674" y="140677"/>
                      <a:pt x="85757" y="140702"/>
                      <a:pt x="85841" y="140702"/>
                    </a:cubicBezTo>
                    <a:cubicBezTo>
                      <a:pt x="85866" y="140702"/>
                      <a:pt x="85891" y="140700"/>
                      <a:pt x="85915" y="140696"/>
                    </a:cubicBezTo>
                    <a:cubicBezTo>
                      <a:pt x="88466" y="140302"/>
                      <a:pt x="91017" y="139820"/>
                      <a:pt x="93567" y="139284"/>
                    </a:cubicBezTo>
                    <a:close/>
                    <a:moveTo>
                      <a:pt x="2478" y="150959"/>
                    </a:moveTo>
                    <a:cubicBezTo>
                      <a:pt x="11876" y="152423"/>
                      <a:pt x="21532" y="152192"/>
                      <a:pt x="31020" y="152403"/>
                    </a:cubicBezTo>
                    <a:cubicBezTo>
                      <a:pt x="39805" y="152599"/>
                      <a:pt x="48650" y="153100"/>
                      <a:pt x="57452" y="153100"/>
                    </a:cubicBezTo>
                    <a:cubicBezTo>
                      <a:pt x="58965" y="153100"/>
                      <a:pt x="60477" y="153085"/>
                      <a:pt x="61987" y="153051"/>
                    </a:cubicBezTo>
                    <a:cubicBezTo>
                      <a:pt x="62001" y="153063"/>
                      <a:pt x="62021" y="153071"/>
                      <a:pt x="62036" y="153083"/>
                    </a:cubicBezTo>
                    <a:cubicBezTo>
                      <a:pt x="61881" y="165148"/>
                      <a:pt x="61682" y="171295"/>
                      <a:pt x="61915" y="180225"/>
                    </a:cubicBezTo>
                    <a:cubicBezTo>
                      <a:pt x="62153" y="189343"/>
                      <a:pt x="62212" y="198589"/>
                      <a:pt x="63182" y="207664"/>
                    </a:cubicBezTo>
                    <a:cubicBezTo>
                      <a:pt x="57370" y="207783"/>
                      <a:pt x="51557" y="207859"/>
                      <a:pt x="45744" y="207859"/>
                    </a:cubicBezTo>
                    <a:cubicBezTo>
                      <a:pt x="41401" y="207859"/>
                      <a:pt x="37059" y="207817"/>
                      <a:pt x="32717" y="207719"/>
                    </a:cubicBezTo>
                    <a:lnTo>
                      <a:pt x="32716" y="207719"/>
                    </a:lnTo>
                    <a:cubicBezTo>
                      <a:pt x="22608" y="207492"/>
                      <a:pt x="12455" y="206494"/>
                      <a:pt x="2350" y="206494"/>
                    </a:cubicBezTo>
                    <a:cubicBezTo>
                      <a:pt x="2108" y="206494"/>
                      <a:pt x="1866" y="206495"/>
                      <a:pt x="1625" y="206496"/>
                    </a:cubicBezTo>
                    <a:cubicBezTo>
                      <a:pt x="1322" y="186614"/>
                      <a:pt x="2032" y="170976"/>
                      <a:pt x="2478" y="150959"/>
                    </a:cubicBezTo>
                    <a:close/>
                    <a:moveTo>
                      <a:pt x="68066" y="1"/>
                    </a:moveTo>
                    <a:cubicBezTo>
                      <a:pt x="67234" y="1"/>
                      <a:pt x="66380" y="33"/>
                      <a:pt x="65502" y="96"/>
                    </a:cubicBezTo>
                    <a:cubicBezTo>
                      <a:pt x="59607" y="524"/>
                      <a:pt x="54029" y="2254"/>
                      <a:pt x="51667" y="8113"/>
                    </a:cubicBezTo>
                    <a:cubicBezTo>
                      <a:pt x="50911" y="8028"/>
                      <a:pt x="50145" y="7986"/>
                      <a:pt x="49375" y="7986"/>
                    </a:cubicBezTo>
                    <a:cubicBezTo>
                      <a:pt x="44987" y="7986"/>
                      <a:pt x="40472" y="9360"/>
                      <a:pt x="37097" y="12160"/>
                    </a:cubicBezTo>
                    <a:cubicBezTo>
                      <a:pt x="33708" y="14972"/>
                      <a:pt x="29961" y="19264"/>
                      <a:pt x="29467" y="23788"/>
                    </a:cubicBezTo>
                    <a:cubicBezTo>
                      <a:pt x="29456" y="23899"/>
                      <a:pt x="29504" y="23967"/>
                      <a:pt x="29573" y="24012"/>
                    </a:cubicBezTo>
                    <a:cubicBezTo>
                      <a:pt x="29636" y="24192"/>
                      <a:pt x="29796" y="24334"/>
                      <a:pt x="29969" y="24334"/>
                    </a:cubicBezTo>
                    <a:cubicBezTo>
                      <a:pt x="30064" y="24334"/>
                      <a:pt x="30162" y="24292"/>
                      <a:pt x="30250" y="24190"/>
                    </a:cubicBezTo>
                    <a:cubicBezTo>
                      <a:pt x="31106" y="23196"/>
                      <a:pt x="32176" y="22492"/>
                      <a:pt x="33458" y="22470"/>
                    </a:cubicBezTo>
                    <a:lnTo>
                      <a:pt x="33458" y="22470"/>
                    </a:lnTo>
                    <a:cubicBezTo>
                      <a:pt x="28754" y="30535"/>
                      <a:pt x="28787" y="41875"/>
                      <a:pt x="35841" y="48554"/>
                    </a:cubicBezTo>
                    <a:cubicBezTo>
                      <a:pt x="35877" y="51327"/>
                      <a:pt x="36946" y="53912"/>
                      <a:pt x="39584" y="55049"/>
                    </a:cubicBezTo>
                    <a:cubicBezTo>
                      <a:pt x="39593" y="55079"/>
                      <a:pt x="39593" y="55110"/>
                      <a:pt x="39609" y="55141"/>
                    </a:cubicBezTo>
                    <a:cubicBezTo>
                      <a:pt x="41293" y="58634"/>
                      <a:pt x="43095" y="61417"/>
                      <a:pt x="45169" y="63719"/>
                    </a:cubicBezTo>
                    <a:cubicBezTo>
                      <a:pt x="34882" y="68295"/>
                      <a:pt x="29792" y="82690"/>
                      <a:pt x="27745" y="92780"/>
                    </a:cubicBezTo>
                    <a:cubicBezTo>
                      <a:pt x="25648" y="103112"/>
                      <a:pt x="25142" y="116849"/>
                      <a:pt x="29744" y="127172"/>
                    </a:cubicBezTo>
                    <a:cubicBezTo>
                      <a:pt x="29737" y="128616"/>
                      <a:pt x="29732" y="130042"/>
                      <a:pt x="29587" y="131495"/>
                    </a:cubicBezTo>
                    <a:cubicBezTo>
                      <a:pt x="29510" y="132269"/>
                      <a:pt x="29380" y="133060"/>
                      <a:pt x="29272" y="133852"/>
                    </a:cubicBezTo>
                    <a:cubicBezTo>
                      <a:pt x="20244" y="139021"/>
                      <a:pt x="10879" y="143993"/>
                      <a:pt x="2202" y="149754"/>
                    </a:cubicBezTo>
                    <a:cubicBezTo>
                      <a:pt x="2108" y="149696"/>
                      <a:pt x="1997" y="149667"/>
                      <a:pt x="1886" y="149667"/>
                    </a:cubicBezTo>
                    <a:cubicBezTo>
                      <a:pt x="1609" y="149667"/>
                      <a:pt x="1329" y="149850"/>
                      <a:pt x="1304" y="150218"/>
                    </a:cubicBezTo>
                    <a:cubicBezTo>
                      <a:pt x="29" y="168872"/>
                      <a:pt x="0" y="187955"/>
                      <a:pt x="100" y="206653"/>
                    </a:cubicBezTo>
                    <a:cubicBezTo>
                      <a:pt x="102" y="207141"/>
                      <a:pt x="468" y="207380"/>
                      <a:pt x="840" y="207380"/>
                    </a:cubicBezTo>
                    <a:cubicBezTo>
                      <a:pt x="917" y="207380"/>
                      <a:pt x="995" y="207370"/>
                      <a:pt x="1070" y="207349"/>
                    </a:cubicBezTo>
                    <a:cubicBezTo>
                      <a:pt x="1107" y="207370"/>
                      <a:pt x="1147" y="207384"/>
                      <a:pt x="1190" y="207392"/>
                    </a:cubicBezTo>
                    <a:cubicBezTo>
                      <a:pt x="12907" y="209065"/>
                      <a:pt x="25030" y="209537"/>
                      <a:pt x="37124" y="209537"/>
                    </a:cubicBezTo>
                    <a:cubicBezTo>
                      <a:pt x="46212" y="209537"/>
                      <a:pt x="55285" y="209271"/>
                      <a:pt x="64157" y="209046"/>
                    </a:cubicBezTo>
                    <a:cubicBezTo>
                      <a:pt x="64575" y="209035"/>
                      <a:pt x="89325" y="197487"/>
                      <a:pt x="99466" y="190232"/>
                    </a:cubicBezTo>
                    <a:cubicBezTo>
                      <a:pt x="99681" y="190183"/>
                      <a:pt x="99878" y="190020"/>
                      <a:pt x="99915" y="189733"/>
                    </a:cubicBezTo>
                    <a:cubicBezTo>
                      <a:pt x="101363" y="178335"/>
                      <a:pt x="101563" y="166316"/>
                      <a:pt x="101619" y="154743"/>
                    </a:cubicBezTo>
                    <a:cubicBezTo>
                      <a:pt x="102741" y="156544"/>
                      <a:pt x="103936" y="158283"/>
                      <a:pt x="105244" y="159912"/>
                    </a:cubicBezTo>
                    <a:cubicBezTo>
                      <a:pt x="105267" y="159942"/>
                      <a:pt x="105294" y="159952"/>
                      <a:pt x="105318" y="159974"/>
                    </a:cubicBezTo>
                    <a:cubicBezTo>
                      <a:pt x="105350" y="160046"/>
                      <a:pt x="105407" y="160106"/>
                      <a:pt x="105477" y="160144"/>
                    </a:cubicBezTo>
                    <a:cubicBezTo>
                      <a:pt x="105973" y="161331"/>
                      <a:pt x="106710" y="162430"/>
                      <a:pt x="107366" y="163531"/>
                    </a:cubicBezTo>
                    <a:cubicBezTo>
                      <a:pt x="108067" y="164708"/>
                      <a:pt x="108665" y="166101"/>
                      <a:pt x="109616" y="167091"/>
                    </a:cubicBezTo>
                    <a:cubicBezTo>
                      <a:pt x="109710" y="167188"/>
                      <a:pt x="109821" y="167228"/>
                      <a:pt x="109931" y="167228"/>
                    </a:cubicBezTo>
                    <a:cubicBezTo>
                      <a:pt x="109984" y="167228"/>
                      <a:pt x="110037" y="167219"/>
                      <a:pt x="110088" y="167202"/>
                    </a:cubicBezTo>
                    <a:cubicBezTo>
                      <a:pt x="111137" y="167601"/>
                      <a:pt x="112218" y="167775"/>
                      <a:pt x="113302" y="167775"/>
                    </a:cubicBezTo>
                    <a:cubicBezTo>
                      <a:pt x="115611" y="167775"/>
                      <a:pt x="117936" y="166986"/>
                      <a:pt x="120002" y="165897"/>
                    </a:cubicBezTo>
                    <a:cubicBezTo>
                      <a:pt x="122204" y="164736"/>
                      <a:pt x="126738" y="162324"/>
                      <a:pt x="127844" y="159634"/>
                    </a:cubicBezTo>
                    <a:cubicBezTo>
                      <a:pt x="127876" y="159618"/>
                      <a:pt x="127909" y="159604"/>
                      <a:pt x="127934" y="159572"/>
                    </a:cubicBezTo>
                    <a:cubicBezTo>
                      <a:pt x="129406" y="157731"/>
                      <a:pt x="126090" y="155417"/>
                      <a:pt x="124623" y="154779"/>
                    </a:cubicBezTo>
                    <a:cubicBezTo>
                      <a:pt x="123286" y="154199"/>
                      <a:pt x="121387" y="153838"/>
                      <a:pt x="119485" y="153838"/>
                    </a:cubicBezTo>
                    <a:cubicBezTo>
                      <a:pt x="117536" y="153838"/>
                      <a:pt x="115584" y="154217"/>
                      <a:pt x="114232" y="155126"/>
                    </a:cubicBezTo>
                    <a:cubicBezTo>
                      <a:pt x="113822" y="152652"/>
                      <a:pt x="113402" y="150160"/>
                      <a:pt x="112931" y="147675"/>
                    </a:cubicBezTo>
                    <a:cubicBezTo>
                      <a:pt x="116856" y="146645"/>
                      <a:pt x="123382" y="143347"/>
                      <a:pt x="123210" y="138752"/>
                    </a:cubicBezTo>
                    <a:cubicBezTo>
                      <a:pt x="123152" y="137219"/>
                      <a:pt x="122251" y="136578"/>
                      <a:pt x="120785" y="136578"/>
                    </a:cubicBezTo>
                    <a:cubicBezTo>
                      <a:pt x="120766" y="136578"/>
                      <a:pt x="120746" y="136578"/>
                      <a:pt x="120726" y="136578"/>
                    </a:cubicBezTo>
                    <a:cubicBezTo>
                      <a:pt x="119342" y="136595"/>
                      <a:pt x="117908" y="137196"/>
                      <a:pt x="116552" y="137464"/>
                    </a:cubicBezTo>
                    <a:cubicBezTo>
                      <a:pt x="115473" y="137677"/>
                      <a:pt x="114488" y="137776"/>
                      <a:pt x="113511" y="137776"/>
                    </a:cubicBezTo>
                    <a:cubicBezTo>
                      <a:pt x="112562" y="137776"/>
                      <a:pt x="111621" y="137682"/>
                      <a:pt x="110610" y="137510"/>
                    </a:cubicBezTo>
                    <a:cubicBezTo>
                      <a:pt x="110396" y="136741"/>
                      <a:pt x="110173" y="135976"/>
                      <a:pt x="109936" y="135216"/>
                    </a:cubicBezTo>
                    <a:cubicBezTo>
                      <a:pt x="114887" y="133854"/>
                      <a:pt x="119809" y="132437"/>
                      <a:pt x="124682" y="131121"/>
                    </a:cubicBezTo>
                    <a:cubicBezTo>
                      <a:pt x="125099" y="131010"/>
                      <a:pt x="125185" y="130612"/>
                      <a:pt x="125059" y="130302"/>
                    </a:cubicBezTo>
                    <a:cubicBezTo>
                      <a:pt x="125079" y="130243"/>
                      <a:pt x="125092" y="130182"/>
                      <a:pt x="125095" y="130119"/>
                    </a:cubicBezTo>
                    <a:cubicBezTo>
                      <a:pt x="125136" y="129444"/>
                      <a:pt x="125006" y="128609"/>
                      <a:pt x="124624" y="127989"/>
                    </a:cubicBezTo>
                    <a:cubicBezTo>
                      <a:pt x="124633" y="127919"/>
                      <a:pt x="124656" y="127849"/>
                      <a:pt x="124644" y="127777"/>
                    </a:cubicBezTo>
                    <a:cubicBezTo>
                      <a:pt x="125397" y="125653"/>
                      <a:pt x="126050" y="123222"/>
                      <a:pt x="125940" y="120951"/>
                    </a:cubicBezTo>
                    <a:cubicBezTo>
                      <a:pt x="126244" y="120846"/>
                      <a:pt x="126475" y="120505"/>
                      <a:pt x="126244" y="120190"/>
                    </a:cubicBezTo>
                    <a:cubicBezTo>
                      <a:pt x="119133" y="110560"/>
                      <a:pt x="110190" y="105654"/>
                      <a:pt x="98285" y="104769"/>
                    </a:cubicBezTo>
                    <a:cubicBezTo>
                      <a:pt x="98273" y="104768"/>
                      <a:pt x="98261" y="104767"/>
                      <a:pt x="98250" y="104767"/>
                    </a:cubicBezTo>
                    <a:cubicBezTo>
                      <a:pt x="98156" y="104767"/>
                      <a:pt x="98066" y="104804"/>
                      <a:pt x="97997" y="104868"/>
                    </a:cubicBezTo>
                    <a:cubicBezTo>
                      <a:pt x="97928" y="104876"/>
                      <a:pt x="97858" y="104890"/>
                      <a:pt x="97788" y="104898"/>
                    </a:cubicBezTo>
                    <a:cubicBezTo>
                      <a:pt x="97765" y="104822"/>
                      <a:pt x="97729" y="104752"/>
                      <a:pt x="97681" y="104690"/>
                    </a:cubicBezTo>
                    <a:cubicBezTo>
                      <a:pt x="92670" y="98362"/>
                      <a:pt x="86837" y="90335"/>
                      <a:pt x="78455" y="88344"/>
                    </a:cubicBezTo>
                    <a:cubicBezTo>
                      <a:pt x="78409" y="88298"/>
                      <a:pt x="78349" y="88267"/>
                      <a:pt x="78265" y="88267"/>
                    </a:cubicBezTo>
                    <a:cubicBezTo>
                      <a:pt x="78256" y="88267"/>
                      <a:pt x="78246" y="88267"/>
                      <a:pt x="78236" y="88268"/>
                    </a:cubicBezTo>
                    <a:cubicBezTo>
                      <a:pt x="76299" y="88439"/>
                      <a:pt x="74331" y="89543"/>
                      <a:pt x="72568" y="90347"/>
                    </a:cubicBezTo>
                    <a:cubicBezTo>
                      <a:pt x="70807" y="91149"/>
                      <a:pt x="68976" y="91979"/>
                      <a:pt x="67380" y="93102"/>
                    </a:cubicBezTo>
                    <a:cubicBezTo>
                      <a:pt x="67245" y="89601"/>
                      <a:pt x="67128" y="86098"/>
                      <a:pt x="67053" y="82582"/>
                    </a:cubicBezTo>
                    <a:cubicBezTo>
                      <a:pt x="66975" y="78965"/>
                      <a:pt x="66557" y="75541"/>
                      <a:pt x="64177" y="73082"/>
                    </a:cubicBezTo>
                    <a:lnTo>
                      <a:pt x="64177" y="73082"/>
                    </a:lnTo>
                    <a:cubicBezTo>
                      <a:pt x="65100" y="73172"/>
                      <a:pt x="66026" y="73219"/>
                      <a:pt x="66948" y="73219"/>
                    </a:cubicBezTo>
                    <a:cubicBezTo>
                      <a:pt x="69551" y="73219"/>
                      <a:pt x="72116" y="72844"/>
                      <a:pt x="74464" y="72011"/>
                    </a:cubicBezTo>
                    <a:cubicBezTo>
                      <a:pt x="85098" y="68243"/>
                      <a:pt x="90786" y="58646"/>
                      <a:pt x="92116" y="48233"/>
                    </a:cubicBezTo>
                    <a:cubicBezTo>
                      <a:pt x="95956" y="46661"/>
                      <a:pt x="98836" y="40324"/>
                      <a:pt x="98083" y="36271"/>
                    </a:cubicBezTo>
                    <a:cubicBezTo>
                      <a:pt x="100930" y="36098"/>
                      <a:pt x="103714" y="35505"/>
                      <a:pt x="106255" y="34249"/>
                    </a:cubicBezTo>
                    <a:cubicBezTo>
                      <a:pt x="116379" y="29241"/>
                      <a:pt x="104709" y="20810"/>
                      <a:pt x="97192" y="19202"/>
                    </a:cubicBezTo>
                    <a:cubicBezTo>
                      <a:pt x="99918" y="16442"/>
                      <a:pt x="107379" y="10551"/>
                      <a:pt x="104878" y="6479"/>
                    </a:cubicBezTo>
                    <a:cubicBezTo>
                      <a:pt x="103988" y="5031"/>
                      <a:pt x="102162" y="4760"/>
                      <a:pt x="100487" y="4760"/>
                    </a:cubicBezTo>
                    <a:cubicBezTo>
                      <a:pt x="99893" y="4760"/>
                      <a:pt x="99318" y="4794"/>
                      <a:pt x="98811" y="4822"/>
                    </a:cubicBezTo>
                    <a:cubicBezTo>
                      <a:pt x="94747" y="5043"/>
                      <a:pt x="90662" y="6082"/>
                      <a:pt x="86880" y="7584"/>
                    </a:cubicBezTo>
                    <a:cubicBezTo>
                      <a:pt x="86865" y="7568"/>
                      <a:pt x="86859" y="7550"/>
                      <a:pt x="86842" y="7534"/>
                    </a:cubicBezTo>
                    <a:cubicBezTo>
                      <a:pt x="81072" y="2485"/>
                      <a:pt x="75419" y="1"/>
                      <a:pt x="68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" name="Google Shape;2269;p45"/>
            <p:cNvGrpSpPr/>
            <p:nvPr/>
          </p:nvGrpSpPr>
          <p:grpSpPr>
            <a:xfrm rot="844541" flipH="1">
              <a:off x="10918712" y="4177797"/>
              <a:ext cx="516159" cy="359738"/>
              <a:chOff x="1285325" y="2237436"/>
              <a:chExt cx="342015" cy="240626"/>
            </a:xfrm>
          </p:grpSpPr>
          <p:sp>
            <p:nvSpPr>
              <p:cNvPr id="111" name="Google Shape;2270;p45"/>
              <p:cNvSpPr/>
              <p:nvPr/>
            </p:nvSpPr>
            <p:spPr>
              <a:xfrm>
                <a:off x="1532756" y="2328680"/>
                <a:ext cx="94585" cy="96664"/>
              </a:xfrm>
              <a:custGeom>
                <a:avLst/>
                <a:gdLst/>
                <a:ahLst/>
                <a:cxnLst/>
                <a:rect l="l" t="t" r="r" b="b"/>
                <a:pathLst>
                  <a:path w="3366" h="3440" extrusionOk="0">
                    <a:moveTo>
                      <a:pt x="1382" y="0"/>
                    </a:moveTo>
                    <a:cubicBezTo>
                      <a:pt x="604" y="0"/>
                      <a:pt x="18" y="730"/>
                      <a:pt x="10" y="1719"/>
                    </a:cubicBezTo>
                    <a:cubicBezTo>
                      <a:pt x="1" y="2750"/>
                      <a:pt x="628" y="3422"/>
                      <a:pt x="1608" y="3440"/>
                    </a:cubicBezTo>
                    <a:cubicBezTo>
                      <a:pt x="1616" y="3440"/>
                      <a:pt x="1624" y="3440"/>
                      <a:pt x="1632" y="3440"/>
                    </a:cubicBezTo>
                    <a:cubicBezTo>
                      <a:pt x="2578" y="3440"/>
                      <a:pt x="3337" y="2673"/>
                      <a:pt x="3353" y="1701"/>
                    </a:cubicBezTo>
                    <a:cubicBezTo>
                      <a:pt x="3366" y="683"/>
                      <a:pt x="2629" y="35"/>
                      <a:pt x="1421" y="1"/>
                    </a:cubicBezTo>
                    <a:cubicBezTo>
                      <a:pt x="1408" y="1"/>
                      <a:pt x="1395" y="0"/>
                      <a:pt x="1382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271;p45"/>
              <p:cNvSpPr/>
              <p:nvPr/>
            </p:nvSpPr>
            <p:spPr>
              <a:xfrm>
                <a:off x="1455505" y="2245163"/>
                <a:ext cx="56565" cy="7306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2600" extrusionOk="0">
                    <a:moveTo>
                      <a:pt x="992" y="1"/>
                    </a:moveTo>
                    <a:cubicBezTo>
                      <a:pt x="386" y="1"/>
                      <a:pt x="25" y="481"/>
                      <a:pt x="12" y="1299"/>
                    </a:cubicBezTo>
                    <a:cubicBezTo>
                      <a:pt x="0" y="2057"/>
                      <a:pt x="412" y="2590"/>
                      <a:pt x="1008" y="2599"/>
                    </a:cubicBezTo>
                    <a:cubicBezTo>
                      <a:pt x="1010" y="2599"/>
                      <a:pt x="1012" y="2599"/>
                      <a:pt x="1013" y="2599"/>
                    </a:cubicBezTo>
                    <a:cubicBezTo>
                      <a:pt x="1588" y="2599"/>
                      <a:pt x="1992" y="2043"/>
                      <a:pt x="2004" y="1231"/>
                    </a:cubicBezTo>
                    <a:cubicBezTo>
                      <a:pt x="2013" y="528"/>
                      <a:pt x="1576" y="1"/>
                      <a:pt x="9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272;p45"/>
              <p:cNvSpPr/>
              <p:nvPr/>
            </p:nvSpPr>
            <p:spPr>
              <a:xfrm>
                <a:off x="1335345" y="2401490"/>
                <a:ext cx="127911" cy="76572"/>
              </a:xfrm>
              <a:custGeom>
                <a:avLst/>
                <a:gdLst/>
                <a:ahLst/>
                <a:cxnLst/>
                <a:rect l="l" t="t" r="r" b="b"/>
                <a:pathLst>
                  <a:path w="4552" h="2725" extrusionOk="0">
                    <a:moveTo>
                      <a:pt x="911" y="831"/>
                    </a:moveTo>
                    <a:lnTo>
                      <a:pt x="911" y="831"/>
                    </a:lnTo>
                    <a:cubicBezTo>
                      <a:pt x="1352" y="856"/>
                      <a:pt x="1780" y="890"/>
                      <a:pt x="2204" y="903"/>
                    </a:cubicBezTo>
                    <a:cubicBezTo>
                      <a:pt x="2350" y="906"/>
                      <a:pt x="2496" y="907"/>
                      <a:pt x="2644" y="907"/>
                    </a:cubicBezTo>
                    <a:cubicBezTo>
                      <a:pt x="2939" y="907"/>
                      <a:pt x="3243" y="903"/>
                      <a:pt x="3569" y="903"/>
                    </a:cubicBezTo>
                    <a:cubicBezTo>
                      <a:pt x="3412" y="1678"/>
                      <a:pt x="3141" y="1898"/>
                      <a:pt x="2370" y="1898"/>
                    </a:cubicBezTo>
                    <a:cubicBezTo>
                      <a:pt x="2326" y="1898"/>
                      <a:pt x="2281" y="1897"/>
                      <a:pt x="2234" y="1896"/>
                    </a:cubicBezTo>
                    <a:cubicBezTo>
                      <a:pt x="1475" y="1871"/>
                      <a:pt x="1030" y="1538"/>
                      <a:pt x="911" y="831"/>
                    </a:cubicBezTo>
                    <a:close/>
                    <a:moveTo>
                      <a:pt x="1293" y="1"/>
                    </a:moveTo>
                    <a:cubicBezTo>
                      <a:pt x="941" y="141"/>
                      <a:pt x="420" y="183"/>
                      <a:pt x="276" y="443"/>
                    </a:cubicBezTo>
                    <a:cubicBezTo>
                      <a:pt x="1" y="929"/>
                      <a:pt x="179" y="1496"/>
                      <a:pt x="543" y="1951"/>
                    </a:cubicBezTo>
                    <a:cubicBezTo>
                      <a:pt x="593" y="2020"/>
                      <a:pt x="658" y="2075"/>
                      <a:pt x="717" y="2134"/>
                    </a:cubicBezTo>
                    <a:cubicBezTo>
                      <a:pt x="1148" y="2519"/>
                      <a:pt x="1811" y="2724"/>
                      <a:pt x="2454" y="2724"/>
                    </a:cubicBezTo>
                    <a:cubicBezTo>
                      <a:pt x="2879" y="2724"/>
                      <a:pt x="3295" y="2634"/>
                      <a:pt x="3628" y="2446"/>
                    </a:cubicBezTo>
                    <a:cubicBezTo>
                      <a:pt x="4099" y="2186"/>
                      <a:pt x="4552" y="1398"/>
                      <a:pt x="4327" y="993"/>
                    </a:cubicBezTo>
                    <a:cubicBezTo>
                      <a:pt x="4137" y="661"/>
                      <a:pt x="3721" y="316"/>
                      <a:pt x="3357" y="252"/>
                    </a:cubicBezTo>
                    <a:cubicBezTo>
                      <a:pt x="3089" y="203"/>
                      <a:pt x="2814" y="188"/>
                      <a:pt x="2536" y="188"/>
                    </a:cubicBezTo>
                    <a:cubicBezTo>
                      <a:pt x="2139" y="188"/>
                      <a:pt x="1736" y="218"/>
                      <a:pt x="1340" y="218"/>
                    </a:cubicBezTo>
                    <a:cubicBezTo>
                      <a:pt x="1323" y="146"/>
                      <a:pt x="1306" y="73"/>
                      <a:pt x="12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273;p45"/>
              <p:cNvSpPr/>
              <p:nvPr/>
            </p:nvSpPr>
            <p:spPr>
              <a:xfrm>
                <a:off x="1329387" y="2316512"/>
                <a:ext cx="53980" cy="67918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2417" extrusionOk="0">
                    <a:moveTo>
                      <a:pt x="1530" y="1"/>
                    </a:moveTo>
                    <a:cubicBezTo>
                      <a:pt x="1378" y="30"/>
                      <a:pt x="1182" y="13"/>
                      <a:pt x="1082" y="103"/>
                    </a:cubicBezTo>
                    <a:cubicBezTo>
                      <a:pt x="805" y="352"/>
                      <a:pt x="551" y="622"/>
                      <a:pt x="318" y="911"/>
                    </a:cubicBezTo>
                    <a:cubicBezTo>
                      <a:pt x="68" y="1218"/>
                      <a:pt x="0" y="1605"/>
                      <a:pt x="327" y="1865"/>
                    </a:cubicBezTo>
                    <a:cubicBezTo>
                      <a:pt x="645" y="2117"/>
                      <a:pt x="1048" y="2279"/>
                      <a:pt x="1433" y="2411"/>
                    </a:cubicBezTo>
                    <a:cubicBezTo>
                      <a:pt x="1445" y="2415"/>
                      <a:pt x="1457" y="2417"/>
                      <a:pt x="1471" y="2417"/>
                    </a:cubicBezTo>
                    <a:cubicBezTo>
                      <a:pt x="1594" y="2417"/>
                      <a:pt x="1771" y="2253"/>
                      <a:pt x="1921" y="2177"/>
                    </a:cubicBezTo>
                    <a:cubicBezTo>
                      <a:pt x="1810" y="2023"/>
                      <a:pt x="1734" y="1831"/>
                      <a:pt x="1589" y="1729"/>
                    </a:cubicBezTo>
                    <a:cubicBezTo>
                      <a:pt x="1407" y="1598"/>
                      <a:pt x="1175" y="1537"/>
                      <a:pt x="925" y="1432"/>
                    </a:cubicBezTo>
                    <a:cubicBezTo>
                      <a:pt x="1187" y="1073"/>
                      <a:pt x="1425" y="801"/>
                      <a:pt x="1589" y="494"/>
                    </a:cubicBezTo>
                    <a:cubicBezTo>
                      <a:pt x="1654" y="375"/>
                      <a:pt x="1555" y="166"/>
                      <a:pt x="153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274;p45"/>
              <p:cNvSpPr/>
              <p:nvPr/>
            </p:nvSpPr>
            <p:spPr>
              <a:xfrm>
                <a:off x="1285325" y="2237436"/>
                <a:ext cx="55301" cy="68789"/>
              </a:xfrm>
              <a:custGeom>
                <a:avLst/>
                <a:gdLst/>
                <a:ahLst/>
                <a:cxnLst/>
                <a:rect l="l" t="t" r="r" b="b"/>
                <a:pathLst>
                  <a:path w="1968" h="2448" extrusionOk="0">
                    <a:moveTo>
                      <a:pt x="755" y="0"/>
                    </a:moveTo>
                    <a:cubicBezTo>
                      <a:pt x="709" y="0"/>
                      <a:pt x="665" y="5"/>
                      <a:pt x="624" y="15"/>
                    </a:cubicBezTo>
                    <a:cubicBezTo>
                      <a:pt x="399" y="71"/>
                      <a:pt x="196" y="441"/>
                      <a:pt x="90" y="713"/>
                    </a:cubicBezTo>
                    <a:cubicBezTo>
                      <a:pt x="1" y="952"/>
                      <a:pt x="30" y="1251"/>
                      <a:pt x="60" y="1518"/>
                    </a:cubicBezTo>
                    <a:cubicBezTo>
                      <a:pt x="103" y="1936"/>
                      <a:pt x="217" y="2354"/>
                      <a:pt x="713" y="2434"/>
                    </a:cubicBezTo>
                    <a:cubicBezTo>
                      <a:pt x="768" y="2443"/>
                      <a:pt x="821" y="2448"/>
                      <a:pt x="873" y="2448"/>
                    </a:cubicBezTo>
                    <a:cubicBezTo>
                      <a:pt x="1271" y="2448"/>
                      <a:pt x="1537" y="2180"/>
                      <a:pt x="1722" y="1821"/>
                    </a:cubicBezTo>
                    <a:cubicBezTo>
                      <a:pt x="1823" y="1613"/>
                      <a:pt x="1865" y="1375"/>
                      <a:pt x="1967" y="1059"/>
                    </a:cubicBezTo>
                    <a:cubicBezTo>
                      <a:pt x="1836" y="821"/>
                      <a:pt x="1742" y="475"/>
                      <a:pt x="1518" y="295"/>
                    </a:cubicBezTo>
                    <a:cubicBezTo>
                      <a:pt x="1317" y="137"/>
                      <a:pt x="1007" y="0"/>
                      <a:pt x="7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7" name="Rectangle 116"/>
          <p:cNvSpPr/>
          <p:nvPr/>
        </p:nvSpPr>
        <p:spPr>
          <a:xfrm>
            <a:off x="2281357" y="1407496"/>
            <a:ext cx="8869037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ự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mail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448784" y="3348311"/>
            <a:ext cx="784588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i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)</a:t>
            </a:r>
          </a:p>
        </p:txBody>
      </p:sp>
    </p:spTree>
    <p:extLst>
      <p:ext uri="{BB962C8B-B14F-4D97-AF65-F5344CB8AC3E}">
        <p14:creationId xmlns:p14="http://schemas.microsoft.com/office/powerpoint/2010/main" val="357988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20" y="2216238"/>
            <a:ext cx="2766324" cy="2564862"/>
          </a:xfrm>
          <a:prstGeom prst="rect">
            <a:avLst/>
          </a:prstGeom>
        </p:spPr>
      </p:pic>
      <p:sp>
        <p:nvSpPr>
          <p:cNvPr id="6" name="Google Shape;227;p24"/>
          <p:cNvSpPr/>
          <p:nvPr/>
        </p:nvSpPr>
        <p:spPr>
          <a:xfrm>
            <a:off x="1670064" y="86799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0861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-6465" b="21244"/>
          <a:stretch/>
        </p:blipFill>
        <p:spPr>
          <a:xfrm>
            <a:off x="0" y="4973251"/>
            <a:ext cx="12192000" cy="19388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561" y="1387298"/>
            <a:ext cx="3867619" cy="35859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04889" y="130443"/>
            <a:ext cx="7405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HOẠT ĐỘNG THỰC HÀNH TRẢI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NGHIỆ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9278" y="1176883"/>
            <a:ext cx="9199670" cy="1446550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12700"/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ĐƠN GIẢN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PHẦN MỀM GEOGEBRA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425" y="2368446"/>
            <a:ext cx="1907464" cy="1836937"/>
          </a:xfrm>
          <a:prstGeom prst="flowChartConnector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09039" y="2629547"/>
            <a:ext cx="2955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284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25693" y="115425"/>
            <a:ext cx="6616050" cy="6604788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82096" y="2464731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Khởi</a:t>
            </a:r>
            <a:r>
              <a:rPr lang="en-US" sz="5400" b="1" i="0" u="none" strike="noStrike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96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1083;p36"/>
          <p:cNvSpPr/>
          <p:nvPr/>
        </p:nvSpPr>
        <p:spPr>
          <a:xfrm flipH="1">
            <a:off x="1703813" y="5319103"/>
            <a:ext cx="236942" cy="239507"/>
          </a:xfrm>
          <a:custGeom>
            <a:avLst/>
            <a:gdLst/>
            <a:ahLst/>
            <a:cxnLst/>
            <a:rect l="l" t="t" r="r" b="b"/>
            <a:pathLst>
              <a:path w="3695" h="3735" extrusionOk="0">
                <a:moveTo>
                  <a:pt x="1126" y="0"/>
                </a:moveTo>
                <a:lnTo>
                  <a:pt x="1099" y="1313"/>
                </a:lnTo>
                <a:lnTo>
                  <a:pt x="1" y="2034"/>
                </a:lnTo>
                <a:lnTo>
                  <a:pt x="1240" y="2469"/>
                </a:lnTo>
                <a:lnTo>
                  <a:pt x="1587" y="3734"/>
                </a:lnTo>
                <a:lnTo>
                  <a:pt x="2382" y="2689"/>
                </a:lnTo>
                <a:lnTo>
                  <a:pt x="3695" y="2749"/>
                </a:lnTo>
                <a:lnTo>
                  <a:pt x="2943" y="1670"/>
                </a:lnTo>
                <a:lnTo>
                  <a:pt x="3408" y="445"/>
                </a:lnTo>
                <a:lnTo>
                  <a:pt x="2152" y="822"/>
                </a:lnTo>
                <a:lnTo>
                  <a:pt x="112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5" name="Google Shape;1084;p36"/>
          <p:cNvGrpSpPr/>
          <p:nvPr/>
        </p:nvGrpSpPr>
        <p:grpSpPr>
          <a:xfrm>
            <a:off x="8377311" y="1248976"/>
            <a:ext cx="606433" cy="568659"/>
            <a:chOff x="3017166" y="3216013"/>
            <a:chExt cx="394376" cy="369812"/>
          </a:xfrm>
        </p:grpSpPr>
        <p:sp>
          <p:nvSpPr>
            <p:cNvPr id="36" name="Google Shape;1085;p36"/>
            <p:cNvSpPr/>
            <p:nvPr/>
          </p:nvSpPr>
          <p:spPr>
            <a:xfrm>
              <a:off x="3017166" y="3216013"/>
              <a:ext cx="394376" cy="369812"/>
            </a:xfrm>
            <a:custGeom>
              <a:avLst/>
              <a:gdLst/>
              <a:ahLst/>
              <a:cxnLst/>
              <a:rect l="l" t="t" r="r" b="b"/>
              <a:pathLst>
                <a:path w="15011" h="14076" extrusionOk="0">
                  <a:moveTo>
                    <a:pt x="7502" y="0"/>
                  </a:moveTo>
                  <a:cubicBezTo>
                    <a:pt x="7359" y="0"/>
                    <a:pt x="7217" y="78"/>
                    <a:pt x="7151" y="234"/>
                  </a:cubicBezTo>
                  <a:lnTo>
                    <a:pt x="5251" y="4646"/>
                  </a:lnTo>
                  <a:lnTo>
                    <a:pt x="472" y="5089"/>
                  </a:lnTo>
                  <a:cubicBezTo>
                    <a:pt x="132" y="5117"/>
                    <a:pt x="0" y="5533"/>
                    <a:pt x="250" y="5755"/>
                  </a:cubicBezTo>
                  <a:lnTo>
                    <a:pt x="3864" y="8925"/>
                  </a:lnTo>
                  <a:lnTo>
                    <a:pt x="2802" y="13607"/>
                  </a:lnTo>
                  <a:cubicBezTo>
                    <a:pt x="2748" y="13863"/>
                    <a:pt x="2953" y="14075"/>
                    <a:pt x="3185" y="14075"/>
                  </a:cubicBezTo>
                  <a:cubicBezTo>
                    <a:pt x="3249" y="14075"/>
                    <a:pt x="3315" y="14059"/>
                    <a:pt x="3378" y="14023"/>
                  </a:cubicBezTo>
                  <a:lnTo>
                    <a:pt x="7505" y="11568"/>
                  </a:lnTo>
                  <a:lnTo>
                    <a:pt x="11632" y="14023"/>
                  </a:lnTo>
                  <a:cubicBezTo>
                    <a:pt x="11695" y="14059"/>
                    <a:pt x="11761" y="14075"/>
                    <a:pt x="11825" y="14075"/>
                  </a:cubicBezTo>
                  <a:cubicBezTo>
                    <a:pt x="12056" y="14075"/>
                    <a:pt x="12261" y="13863"/>
                    <a:pt x="12201" y="13607"/>
                  </a:cubicBezTo>
                  <a:lnTo>
                    <a:pt x="11147" y="8925"/>
                  </a:lnTo>
                  <a:lnTo>
                    <a:pt x="14753" y="5755"/>
                  </a:lnTo>
                  <a:cubicBezTo>
                    <a:pt x="15010" y="5533"/>
                    <a:pt x="14871" y="5117"/>
                    <a:pt x="14538" y="5089"/>
                  </a:cubicBezTo>
                  <a:lnTo>
                    <a:pt x="9752" y="4646"/>
                  </a:lnTo>
                  <a:lnTo>
                    <a:pt x="7852" y="234"/>
                  </a:lnTo>
                  <a:cubicBezTo>
                    <a:pt x="7786" y="78"/>
                    <a:pt x="7644" y="0"/>
                    <a:pt x="7502" y="0"/>
                  </a:cubicBezTo>
                  <a:close/>
                </a:path>
              </a:pathLst>
            </a:custGeom>
            <a:solidFill>
              <a:srgbClr val="FFE0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Google Shape;1086;p36"/>
            <p:cNvSpPr/>
            <p:nvPr/>
          </p:nvSpPr>
          <p:spPr>
            <a:xfrm>
              <a:off x="3017166" y="3216013"/>
              <a:ext cx="231093" cy="369812"/>
            </a:xfrm>
            <a:custGeom>
              <a:avLst/>
              <a:gdLst/>
              <a:ahLst/>
              <a:cxnLst/>
              <a:rect l="l" t="t" r="r" b="b"/>
              <a:pathLst>
                <a:path w="8796" h="14076" extrusionOk="0">
                  <a:moveTo>
                    <a:pt x="7502" y="0"/>
                  </a:moveTo>
                  <a:cubicBezTo>
                    <a:pt x="7359" y="0"/>
                    <a:pt x="7217" y="78"/>
                    <a:pt x="7151" y="234"/>
                  </a:cubicBezTo>
                  <a:lnTo>
                    <a:pt x="5251" y="4646"/>
                  </a:lnTo>
                  <a:lnTo>
                    <a:pt x="472" y="5089"/>
                  </a:lnTo>
                  <a:cubicBezTo>
                    <a:pt x="132" y="5117"/>
                    <a:pt x="0" y="5533"/>
                    <a:pt x="250" y="5755"/>
                  </a:cubicBezTo>
                  <a:lnTo>
                    <a:pt x="3864" y="8925"/>
                  </a:lnTo>
                  <a:lnTo>
                    <a:pt x="2802" y="13607"/>
                  </a:lnTo>
                  <a:cubicBezTo>
                    <a:pt x="2748" y="13863"/>
                    <a:pt x="2953" y="14075"/>
                    <a:pt x="3185" y="14075"/>
                  </a:cubicBezTo>
                  <a:cubicBezTo>
                    <a:pt x="3249" y="14075"/>
                    <a:pt x="3315" y="14059"/>
                    <a:pt x="3378" y="14023"/>
                  </a:cubicBezTo>
                  <a:lnTo>
                    <a:pt x="4294" y="13475"/>
                  </a:lnTo>
                  <a:cubicBezTo>
                    <a:pt x="4425" y="8225"/>
                    <a:pt x="6867" y="4528"/>
                    <a:pt x="8795" y="2412"/>
                  </a:cubicBezTo>
                  <a:lnTo>
                    <a:pt x="7859" y="234"/>
                  </a:lnTo>
                  <a:cubicBezTo>
                    <a:pt x="7789" y="78"/>
                    <a:pt x="7646" y="0"/>
                    <a:pt x="7502" y="0"/>
                  </a:cubicBez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54000" y="-330200"/>
            <a:ext cx="7404100" cy="6965233"/>
            <a:chOff x="-266700" y="-451567"/>
            <a:chExt cx="6248400" cy="6248400"/>
          </a:xfrm>
        </p:grpSpPr>
        <p:pic>
          <p:nvPicPr>
            <p:cNvPr id="39" name="Picture 38" descr="cb5aef37f21f408bbf0d6f54883e309d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-266700" y="-451567"/>
              <a:ext cx="6248400" cy="6248400"/>
            </a:xfrm>
            <a:prstGeom prst="rect">
              <a:avLst/>
            </a:prstGeom>
          </p:spPr>
        </p:pic>
        <p:sp>
          <p:nvSpPr>
            <p:cNvPr id="40" name="Rectangle 39"/>
            <p:cNvSpPr/>
            <p:nvPr/>
          </p:nvSpPr>
          <p:spPr>
            <a:xfrm rot="20579451">
              <a:off x="869754" y="912869"/>
              <a:ext cx="2788777" cy="1169551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</a:ln>
            <a:effectLst>
              <a:glow rad="63500">
                <a:srgbClr val="799CF2">
                  <a:satMod val="175000"/>
                  <a:alpha val="40000"/>
                </a:srgb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E084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 CHƠI</a:t>
              </a:r>
            </a:p>
            <a:p>
              <a:pPr marL="0" marR="0" lvl="0" indent="0" algn="ctr" defTabSz="914400" eaLnBrk="1" fontAlgn="auto" latinLnBrk="0" hangingPunct="1">
                <a:lnSpc>
                  <a:spcPct val="12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E084">
                      <a:lumMod val="20000"/>
                      <a:lumOff val="8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“NUÔI CÁ”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E084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553693" y="886597"/>
            <a:ext cx="6357940" cy="2677656"/>
          </a:xfrm>
          <a:prstGeom prst="rect">
            <a:avLst/>
          </a:prstGeom>
          <a:gradFill rotWithShape="1">
            <a:gsLst>
              <a:gs pos="0">
                <a:srgbClr val="799CF2">
                  <a:tint val="50000"/>
                  <a:satMod val="300000"/>
                </a:srgbClr>
              </a:gs>
              <a:gs pos="35000">
                <a:srgbClr val="799CF2">
                  <a:tint val="37000"/>
                  <a:satMod val="300000"/>
                </a:srgbClr>
              </a:gs>
              <a:gs pos="100000">
                <a:srgbClr val="799CF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799CF2">
                <a:shade val="95000"/>
                <a:satMod val="105000"/>
              </a:srgbClr>
            </a:solidFill>
            <a:prstDash val="solid"/>
          </a:ln>
          <a:effectLst>
            <a:glow rad="63500">
              <a:srgbClr val="DBF0F1">
                <a:satMod val="175000"/>
                <a:alpha val="4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41294A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ẬT CHƠI: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41294A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 6 câu hỏi ứng với 6 bể cá. Mỗi lần trả lời đúng một câu hỏi sẽ được tặng một chú cá xinh đẹp để nuôi trong bể. Thời gian suy nghĩ mỗi câu là 1 phút. Hãy xem ai sẽ được Nuôi cá nhé!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41294A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2" name="Picture 41" descr="ductri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5975" y="3543207"/>
            <a:ext cx="2543175" cy="2686741"/>
          </a:xfrm>
          <a:prstGeom prst="rect">
            <a:avLst/>
          </a:prstGeom>
        </p:spPr>
      </p:pic>
      <p:pic>
        <p:nvPicPr>
          <p:cNvPr id="43" name="Picture 42" descr="c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62055" y="4334776"/>
            <a:ext cx="1185864" cy="110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7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k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9400" y="220700"/>
            <a:ext cx="9061450" cy="2734862"/>
          </a:xfrm>
          <a:prstGeom prst="rect">
            <a:avLst/>
          </a:prstGeom>
        </p:spPr>
      </p:pic>
      <p:pic>
        <p:nvPicPr>
          <p:cNvPr id="4" name="Picture 3" descr="he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54150" y="3251199"/>
            <a:ext cx="9156700" cy="3199525"/>
          </a:xfrm>
          <a:prstGeom prst="rect">
            <a:avLst/>
          </a:prstGeom>
        </p:spPr>
      </p:pic>
      <p:pic>
        <p:nvPicPr>
          <p:cNvPr id="5" name="Picture 4" descr="ductri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227845" y="4400550"/>
            <a:ext cx="1825710" cy="1541054"/>
          </a:xfrm>
          <a:prstGeom prst="rect">
            <a:avLst/>
          </a:prstGeom>
        </p:spPr>
      </p:pic>
      <p:pic>
        <p:nvPicPr>
          <p:cNvPr id="6" name="Picture 5" descr="ductri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59325" y="4330700"/>
            <a:ext cx="1901704" cy="1610904"/>
          </a:xfrm>
          <a:prstGeom prst="rect">
            <a:avLst/>
          </a:prstGeom>
        </p:spPr>
      </p:pic>
      <p:pic>
        <p:nvPicPr>
          <p:cNvPr id="7" name="Picture 6" descr="ductri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11400" y="4400550"/>
            <a:ext cx="1892300" cy="1583045"/>
          </a:xfrm>
          <a:prstGeom prst="rect">
            <a:avLst/>
          </a:prstGeom>
        </p:spPr>
      </p:pic>
      <p:pic>
        <p:nvPicPr>
          <p:cNvPr id="8" name="Picture 7" descr="ductri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489944" y="1203688"/>
            <a:ext cx="1692156" cy="1318822"/>
          </a:xfrm>
          <a:prstGeom prst="rect">
            <a:avLst/>
          </a:prstGeom>
        </p:spPr>
      </p:pic>
      <p:pic>
        <p:nvPicPr>
          <p:cNvPr id="9" name="Picture 8" descr="ductri.pn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792904" y="1203687"/>
            <a:ext cx="1666633" cy="1274353"/>
          </a:xfrm>
          <a:prstGeom prst="rect">
            <a:avLst/>
          </a:prstGeom>
        </p:spPr>
      </p:pic>
      <p:pic>
        <p:nvPicPr>
          <p:cNvPr id="10" name="Picture 9" descr="ductri.png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387600" y="1150591"/>
            <a:ext cx="1663462" cy="135902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795524" y="163241"/>
            <a:ext cx="971550" cy="6286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 descr="ca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909824" y="163242"/>
            <a:ext cx="742950" cy="691712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5058654" y="41360"/>
            <a:ext cx="1095247" cy="752865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 descr="uh2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 flipH="1">
            <a:off x="5163557" y="-11845"/>
            <a:ext cx="809497" cy="7430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923147" y="67313"/>
            <a:ext cx="1130407" cy="671681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6" name="Picture 15" descr="ca1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flipH="1">
            <a:off x="7923148" y="17014"/>
            <a:ext cx="918456" cy="787496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2831861" y="2621867"/>
            <a:ext cx="1219201" cy="835569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210056" y="2531245"/>
            <a:ext cx="1178044" cy="768874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677390" y="2468153"/>
            <a:ext cx="1199910" cy="754121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9" descr="uh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054351" y="2489761"/>
            <a:ext cx="800100" cy="871904"/>
          </a:xfrm>
          <a:prstGeom prst="rect">
            <a:avLst/>
          </a:prstGeom>
        </p:spPr>
      </p:pic>
      <p:pic>
        <p:nvPicPr>
          <p:cNvPr id="21" name="Picture 20" descr="uh3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324356" y="2583460"/>
            <a:ext cx="876297" cy="604647"/>
          </a:xfrm>
          <a:prstGeom prst="rect">
            <a:avLst/>
          </a:prstGeom>
        </p:spPr>
      </p:pic>
      <p:pic>
        <p:nvPicPr>
          <p:cNvPr id="22" name="Picture 21" descr="chuyen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 flipH="1">
            <a:off x="7734539" y="2365430"/>
            <a:ext cx="988161" cy="898745"/>
          </a:xfrm>
          <a:prstGeom prst="rect">
            <a:avLst/>
          </a:prstGeom>
        </p:spPr>
      </p:pic>
      <p:sp>
        <p:nvSpPr>
          <p:cNvPr id="2" name="Cloud Callout 1"/>
          <p:cNvSpPr/>
          <p:nvPr/>
        </p:nvSpPr>
        <p:spPr>
          <a:xfrm>
            <a:off x="0" y="1020508"/>
            <a:ext cx="2616200" cy="1378940"/>
          </a:xfrm>
          <a:prstGeom prst="cloudCallout">
            <a:avLst>
              <a:gd name="adj1" fmla="val -41222"/>
              <a:gd name="adj2" fmla="val 93814"/>
            </a:avLst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smtClean="0">
                <a:solidFill>
                  <a:srgbClr val="002060"/>
                </a:solidFill>
                <a:latin typeface="+mj-lt"/>
              </a:rPr>
              <a:t>Hãy chọn bể cá nào!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7" name="Flowchart: Alternate Process 26">
            <a:hlinkClick r:id="rId20" action="ppaction://hlinksldjump"/>
          </p:cNvPr>
          <p:cNvSpPr/>
          <p:nvPr/>
        </p:nvSpPr>
        <p:spPr>
          <a:xfrm>
            <a:off x="10655300" y="3683000"/>
            <a:ext cx="1187450" cy="717550"/>
          </a:xfrm>
          <a:prstGeom prst="flowChartAlternateProcess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latin typeface="+mj-lt"/>
              </a:rPr>
              <a:t>END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16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4.44444E-6 L -0.00417 0.243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21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L -0.00299 0.2564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282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7037E-6 L 0.0125 0.2493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124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01666 0.3939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1969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1.85185E-6 L -0.00456 0.383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1914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33333E-6 L 2.08333E-7 0.3849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23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701676" y="-684427"/>
            <a:ext cx="12766675" cy="25576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14550" y="393683"/>
            <a:ext cx="8432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anose="02020603050405020304" pitchFamily="18" charset="0"/>
              </a:rPr>
              <a:t>Câu 1.</a:t>
            </a:r>
            <a:r>
              <a:rPr lang="vi-VN" sz="3200" dirty="0">
                <a:latin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ình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nào sau đây là Hình bình hành?</a:t>
            </a:r>
            <a:endParaRPr lang="en-US" sz="3200" dirty="0">
              <a:latin typeface="Calibri"/>
            </a:endParaRPr>
          </a:p>
        </p:txBody>
      </p:sp>
      <p:pic>
        <p:nvPicPr>
          <p:cNvPr id="4" name="Picture 3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2400300"/>
            <a:ext cx="1212850" cy="48873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40768" y="3086100"/>
            <a:ext cx="1158082" cy="431580"/>
          </a:xfrm>
          <a:prstGeom prst="rect">
            <a:avLst/>
          </a:prstGeom>
        </p:spPr>
      </p:pic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72109" y="3812968"/>
            <a:ext cx="1226741" cy="473282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4514849"/>
            <a:ext cx="1212850" cy="57150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00287" y="2376424"/>
            <a:ext cx="1243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ình a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00288" y="3072097"/>
            <a:ext cx="1420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latin typeface="Times New Roman" panose="02020603050405020304" pitchFamily="18" charset="0"/>
                <a:ea typeface="Arial" panose="020B0604020202020204" pitchFamily="34" charset="0"/>
              </a:rPr>
              <a:t>Hình b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71044" y="3775189"/>
            <a:ext cx="1158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</a:rPr>
              <a:t>Hình c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43137" y="4448608"/>
            <a:ext cx="1200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 d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4" descr="kim phu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18139" y="4514849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14685" y="4171883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632031" y="4004318"/>
            <a:ext cx="2109788" cy="971550"/>
          </a:xfrm>
          <a:prstGeom prst="cloud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pic>
        <p:nvPicPr>
          <p:cNvPr id="26" name="Picture 25"/>
          <p:cNvPicPr/>
          <p:nvPr/>
        </p:nvPicPr>
        <p:blipFill>
          <a:blip r:embed="rId10"/>
          <a:stretch>
            <a:fillRect/>
          </a:stretch>
        </p:blipFill>
        <p:spPr>
          <a:xfrm>
            <a:off x="3614863" y="1471350"/>
            <a:ext cx="8621586" cy="2532968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089231" y="5834796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3" name="Picture 22" descr="sao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293875" y="4997450"/>
            <a:ext cx="1178212" cy="107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15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67650" y="3479426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267382" y="-671514"/>
            <a:ext cx="12668932" cy="35147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0" y="613023"/>
            <a:ext cx="89401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2: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Cho  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         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là một hình bình hành. Khẳng định nào sau đây </a:t>
            </a:r>
            <a:r>
              <a:rPr lang="vi-VN" sz="3200" b="1" u="sng" dirty="0">
                <a:latin typeface="Times New Roman" panose="02020603050405020304" pitchFamily="18" charset="0"/>
                <a:ea typeface="Arial" panose="020B0604020202020204" pitchFamily="34" charset="0"/>
              </a:rPr>
              <a:t>đúng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39050" y="3111433"/>
            <a:ext cx="1314450" cy="132643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sp>
        <p:nvSpPr>
          <p:cNvPr id="22" name="Cloud 21"/>
          <p:cNvSpPr/>
          <p:nvPr/>
        </p:nvSpPr>
        <p:spPr>
          <a:xfrm>
            <a:off x="8496299" y="2482783"/>
            <a:ext cx="1880507" cy="74878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32339"/>
              </p:ext>
            </p:extLst>
          </p:nvPr>
        </p:nvGraphicFramePr>
        <p:xfrm>
          <a:off x="3946524" y="744638"/>
          <a:ext cx="1050925" cy="34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10" imgW="977760" imgH="317160" progId="Equation.DSMT4">
                  <p:embed/>
                </p:oleObj>
              </mc:Choice>
              <mc:Fallback>
                <p:oleObj name="Equation" r:id="rId10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6524" y="744638"/>
                        <a:ext cx="1050925" cy="34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09084"/>
              </p:ext>
            </p:extLst>
          </p:nvPr>
        </p:nvGraphicFramePr>
        <p:xfrm>
          <a:off x="2286000" y="2500344"/>
          <a:ext cx="2740901" cy="4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12" imgW="1358310" imgH="215806" progId="Equation.DSMT4">
                  <p:embed/>
                </p:oleObj>
              </mc:Choice>
              <mc:Fallback>
                <p:oleObj name="Equation" r:id="rId12" imgW="1358310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00344"/>
                        <a:ext cx="2740901" cy="430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72853"/>
              </p:ext>
            </p:extLst>
          </p:nvPr>
        </p:nvGraphicFramePr>
        <p:xfrm>
          <a:off x="2285999" y="3104370"/>
          <a:ext cx="2645871" cy="4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14" imgW="1371600" imgH="215900" progId="Equation.DSMT4">
                  <p:embed/>
                </p:oleObj>
              </mc:Choice>
              <mc:Fallback>
                <p:oleObj name="Equation" r:id="rId14" imgW="1371600" imgH="215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104370"/>
                        <a:ext cx="2645871" cy="410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8195"/>
              </p:ext>
            </p:extLst>
          </p:nvPr>
        </p:nvGraphicFramePr>
        <p:xfrm>
          <a:off x="2247733" y="3868528"/>
          <a:ext cx="2749716" cy="43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16" imgW="1358310" imgH="215806" progId="Equation.DSMT4">
                  <p:embed/>
                </p:oleObj>
              </mc:Choice>
              <mc:Fallback>
                <p:oleObj name="Equation" r:id="rId16" imgW="1358310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733" y="3868528"/>
                        <a:ext cx="2749716" cy="431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03019"/>
              </p:ext>
            </p:extLst>
          </p:nvPr>
        </p:nvGraphicFramePr>
        <p:xfrm>
          <a:off x="2307075" y="4517915"/>
          <a:ext cx="2616179" cy="41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8" imgW="1345616" imgH="215806" progId="Equation.DSMT4">
                  <p:embed/>
                </p:oleObj>
              </mc:Choice>
              <mc:Fallback>
                <p:oleObj name="Equation" r:id="rId18" imgW="1345616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75" y="4517915"/>
                        <a:ext cx="2616179" cy="412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0"/>
          <p:cNvSpPr>
            <a:spLocks noChangeArrowheads="1"/>
          </p:cNvSpPr>
          <p:nvPr/>
        </p:nvSpPr>
        <p:spPr bwMode="auto">
          <a:xfrm>
            <a:off x="457200" y="669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457200" y="882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32"/>
          <p:cNvSpPr>
            <a:spLocks noChangeArrowheads="1"/>
          </p:cNvSpPr>
          <p:nvPr/>
        </p:nvSpPr>
        <p:spPr bwMode="auto">
          <a:xfrm>
            <a:off x="45720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33"/>
          <p:cNvSpPr>
            <a:spLocks noChangeArrowheads="1"/>
          </p:cNvSpPr>
          <p:nvPr/>
        </p:nvSpPr>
        <p:spPr bwMode="auto">
          <a:xfrm>
            <a:off x="457200" y="13081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6" name="Picture 65" descr="sao.png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9293875" y="4997450"/>
            <a:ext cx="1178212" cy="107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4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92993" y="3539647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88938" y="-236984"/>
            <a:ext cx="13088937" cy="304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899811"/>
            <a:ext cx="90043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3: 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Cho            là một hình bình hành. Khẳng định nào sau đây </a:t>
            </a:r>
            <a:r>
              <a:rPr lang="vi-VN" sz="3200" b="1" u="sng" dirty="0">
                <a:latin typeface="Times New Roman" panose="02020603050405020304" pitchFamily="18" charset="0"/>
                <a:ea typeface="Arial" panose="020B0604020202020204" pitchFamily="34" charset="0"/>
              </a:rPr>
              <a:t>đúng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</a:rPr>
              <a:t>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2457450"/>
            <a:ext cx="2634917" cy="50416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057869"/>
            <a:ext cx="6457950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308224" y="4514850"/>
            <a:ext cx="2612693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F79646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21542" y="3206453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743950" y="2182366"/>
            <a:ext cx="2201636" cy="914400"/>
          </a:xfrm>
          <a:prstGeom prst="cloud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0532"/>
              </p:ext>
            </p:extLst>
          </p:nvPr>
        </p:nvGraphicFramePr>
        <p:xfrm>
          <a:off x="3921920" y="1095946"/>
          <a:ext cx="1047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0" imgW="1047931" imgH="339159" progId="Equation.DSMT4">
                  <p:embed/>
                </p:oleObj>
              </mc:Choice>
              <mc:Fallback>
                <p:oleObj name="Equation" r:id="rId10" imgW="1047931" imgH="3391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1920" y="1095946"/>
                        <a:ext cx="10477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47126"/>
              </p:ext>
            </p:extLst>
          </p:nvPr>
        </p:nvGraphicFramePr>
        <p:xfrm>
          <a:off x="2308224" y="2501790"/>
          <a:ext cx="1795463" cy="44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2" imgW="685713" imgH="171342" progId="Equation.DSMT4">
                  <p:embed/>
                </p:oleObj>
              </mc:Choice>
              <mc:Fallback>
                <p:oleObj name="Equation" r:id="rId12" imgW="685713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8224" y="2501790"/>
                        <a:ext cx="1795463" cy="44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42298"/>
              </p:ext>
            </p:extLst>
          </p:nvPr>
        </p:nvGraphicFramePr>
        <p:xfrm>
          <a:off x="2228851" y="3121283"/>
          <a:ext cx="1574800" cy="41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4" imgW="590325" imgH="209498" progId="Equation.DSMT4">
                  <p:embed/>
                </p:oleObj>
              </mc:Choice>
              <mc:Fallback>
                <p:oleObj name="Equation" r:id="rId14" imgW="590325" imgH="209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8851" y="3121283"/>
                        <a:ext cx="1574800" cy="41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651932" y="3026629"/>
            <a:ext cx="5149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ắt nhau tại trung điểm mỗi đường</a:t>
            </a:r>
            <a:endParaRPr lang="en-US" sz="28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95197"/>
              </p:ext>
            </p:extLst>
          </p:nvPr>
        </p:nvGraphicFramePr>
        <p:xfrm>
          <a:off x="2308224" y="3793867"/>
          <a:ext cx="1990726" cy="51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6" imgW="666635" imgH="171342" progId="Equation.DSMT4">
                  <p:embed/>
                </p:oleObj>
              </mc:Choice>
              <mc:Fallback>
                <p:oleObj name="Equation" r:id="rId16" imgW="666635" imgH="171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8224" y="3793867"/>
                        <a:ext cx="1990726" cy="51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07411"/>
              </p:ext>
            </p:extLst>
          </p:nvPr>
        </p:nvGraphicFramePr>
        <p:xfrm>
          <a:off x="2320526" y="4454449"/>
          <a:ext cx="1857774" cy="53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18" imgW="666635" imgH="190420" progId="Equation.DSMT4">
                  <p:embed/>
                </p:oleObj>
              </mc:Choice>
              <mc:Fallback>
                <p:oleObj name="Equation" r:id="rId18" imgW="666635" imgH="1904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20526" y="4454449"/>
                        <a:ext cx="1857774" cy="530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 descr="sao.png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9293875" y="4810321"/>
            <a:ext cx="1382856" cy="126450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108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34237" y="3604162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646112" y="-562656"/>
            <a:ext cx="13542962" cy="35605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06563" y="812961"/>
            <a:ext cx="6929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4</a:t>
            </a:r>
            <a:r>
              <a:rPr lang="vi-VN" sz="32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Hình nào sau đây là hình thang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600200" y="38290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0" name="Oval 9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38862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505637" y="3229477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9184194" y="2351396"/>
            <a:ext cx="2212521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8850" y="2303433"/>
            <a:ext cx="6649601" cy="39271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089231" y="596900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6" name="Picture 25" descr="sao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179021" y="4997450"/>
            <a:ext cx="1293066" cy="118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9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13118" y="3404196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223837" y="-454233"/>
            <a:ext cx="12771438" cy="34047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14550" y="706456"/>
            <a:ext cx="85979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5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âu nào sau đây là khái niệm của hình thoi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2457450"/>
            <a:ext cx="6362700" cy="4315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5999" y="3086100"/>
            <a:ext cx="6362695" cy="431580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16739" y="3771900"/>
            <a:ext cx="6331955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0" y="4514850"/>
            <a:ext cx="6362694" cy="43158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16739" y="4435335"/>
            <a:ext cx="52387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4 cạnh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3078380"/>
            <a:ext cx="6413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Tứ giác có môt cặp cạnh đối song song là hình thoi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19337" y="3753717"/>
            <a:ext cx="6329357" cy="517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4 góc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5999" y="2417546"/>
            <a:ext cx="63319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25000"/>
              </a:lnSpc>
            </a:pP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có hai góc đối bằng nhau là hình thoi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5786" y="4384922"/>
            <a:ext cx="394028" cy="344081"/>
          </a:xfrm>
          <a:prstGeom prst="rect">
            <a:avLst/>
          </a:prstGeom>
          <a:noFill/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997710" y="3065009"/>
            <a:ext cx="1314450" cy="1326430"/>
          </a:xfrm>
          <a:prstGeom prst="rect">
            <a:avLst/>
          </a:prstGeom>
          <a:noFill/>
        </p:spPr>
      </p:pic>
      <p:sp>
        <p:nvSpPr>
          <p:cNvPr id="23" name="Cloud 22"/>
          <p:cNvSpPr/>
          <p:nvPr/>
        </p:nvSpPr>
        <p:spPr>
          <a:xfrm>
            <a:off x="9637307" y="2255196"/>
            <a:ext cx="2345871" cy="1154409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637307" y="5943875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6" name="Picture 25" descr="sao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677256" y="4838984"/>
            <a:ext cx="1374125" cy="125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36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77508" y="3301890"/>
            <a:ext cx="857250" cy="8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375ba1682899b9444c201750c3b90c1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444500" y="-228600"/>
            <a:ext cx="13049249" cy="304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41457" y="819150"/>
            <a:ext cx="88328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Câu 6: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Câu nào dưới đây </a:t>
            </a:r>
            <a:r>
              <a:rPr lang="vi-VN" sz="32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là tính chất của hình thang cân?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08545" y="2231905"/>
            <a:ext cx="5184455" cy="7153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7" name="Picture 6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00732" y="3125585"/>
            <a:ext cx="5119576" cy="71536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90860" y="3933398"/>
            <a:ext cx="5202140" cy="57785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68696" y="4627629"/>
            <a:ext cx="5224303" cy="57785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1" name="Oval 10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TextBox 12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55800" y="2283919"/>
            <a:ext cx="5099050" cy="58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1" algn="just">
              <a:lnSpc>
                <a:spcPct val="125000"/>
              </a:lnSpc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kề một đáy bằ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9432" y="4603693"/>
            <a:ext cx="5166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</a:rPr>
              <a:t>cạnh đáy song song.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73424" y="3871768"/>
            <a:ext cx="4446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vi-VN" sz="2800" dirty="0">
                <a:latin typeface="Times New Roman" panose="02020603050405020304" pitchFamily="18" charset="0"/>
                <a:ea typeface="Arial" panose="020B0604020202020204" pitchFamily="34" charset="0"/>
              </a:rPr>
              <a:t>đường chéo bằng nhau.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99589" y="3206951"/>
            <a:ext cx="5020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Hai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cạnh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bên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song</a:t>
            </a:r>
            <a:r>
              <a:rPr lang="fr-FR" sz="28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Arial" panose="020B0604020202020204" pitchFamily="34" charset="0"/>
              </a:rPr>
              <a:t>song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64450" y="2934200"/>
            <a:ext cx="1314450" cy="1326430"/>
          </a:xfrm>
          <a:prstGeom prst="rect">
            <a:avLst/>
          </a:prstGeom>
          <a:noFill/>
        </p:spPr>
      </p:pic>
      <p:sp>
        <p:nvSpPr>
          <p:cNvPr id="22" name="Cloud 21"/>
          <p:cNvSpPr/>
          <p:nvPr/>
        </p:nvSpPr>
        <p:spPr>
          <a:xfrm>
            <a:off x="8780461" y="2303958"/>
            <a:ext cx="2605089" cy="1048842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704828" y="5724670"/>
            <a:ext cx="1587500" cy="52322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latin typeface="+mj-lt"/>
              </a:rPr>
              <a:t>Quay lại</a:t>
            </a:r>
            <a:endParaRPr lang="en-US" sz="2800" dirty="0">
              <a:latin typeface="+mj-lt"/>
            </a:endParaRPr>
          </a:p>
        </p:txBody>
      </p:sp>
      <p:pic>
        <p:nvPicPr>
          <p:cNvPr id="25" name="Picture 24" descr="sao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704828" y="4614655"/>
            <a:ext cx="1389636" cy="127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34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157;p8"/>
          <p:cNvSpPr/>
          <p:nvPr/>
        </p:nvSpPr>
        <p:spPr>
          <a:xfrm>
            <a:off x="2034617" y="2762454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310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039813" y="740700"/>
            <a:ext cx="10341543" cy="6513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26875"/>
              </p:ext>
            </p:extLst>
          </p:nvPr>
        </p:nvGraphicFramePr>
        <p:xfrm>
          <a:off x="4039166" y="915238"/>
          <a:ext cx="1115294" cy="31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166" y="915238"/>
                        <a:ext cx="1115294" cy="31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29498" y="772677"/>
            <a:ext cx="9348006" cy="536795"/>
            <a:chOff x="1229498" y="772677"/>
            <a:chExt cx="9348006" cy="53679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70326"/>
                </p:ext>
              </p:extLst>
            </p:nvPr>
          </p:nvGraphicFramePr>
          <p:xfrm>
            <a:off x="5532395" y="903625"/>
            <a:ext cx="15367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Equation" r:id="rId5" imgW="1536480" imgH="368280" progId="Equation.DSMT4">
                    <p:embed/>
                  </p:oleObj>
                </mc:Choice>
                <mc:Fallback>
                  <p:oleObj name="Equation" r:id="rId5" imgW="1536480" imgH="368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395" y="903625"/>
                          <a:ext cx="153670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3533"/>
                </p:ext>
              </p:extLst>
            </p:nvPr>
          </p:nvGraphicFramePr>
          <p:xfrm>
            <a:off x="7188591" y="915238"/>
            <a:ext cx="15303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Equation" r:id="rId7" imgW="1536480" imgH="368280" progId="Equation.DSMT4">
                    <p:embed/>
                  </p:oleObj>
                </mc:Choice>
                <mc:Fallback>
                  <p:oleObj name="Equation" r:id="rId7" imgW="1536480" imgH="3682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8591" y="915238"/>
                          <a:ext cx="153035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459475"/>
                </p:ext>
              </p:extLst>
            </p:nvPr>
          </p:nvGraphicFramePr>
          <p:xfrm>
            <a:off x="8850304" y="772677"/>
            <a:ext cx="17272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7" name="Equation" r:id="rId9" imgW="1726920" imgH="431640" progId="Equation.DSMT4">
                    <p:embed/>
                  </p:oleObj>
                </mc:Choice>
                <mc:Fallback>
                  <p:oleObj name="Equation" r:id="rId9" imgW="172692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0304" y="772677"/>
                          <a:ext cx="172720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29498" y="786252"/>
              <a:ext cx="44050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nh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96860" y="1752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6860" y="1958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96860" y="2203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30632" y="173202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2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22902" y="1479833"/>
            <a:ext cx="5741096" cy="4043981"/>
          </a:xfrm>
          <a:prstGeom prst="rect">
            <a:avLst/>
          </a:prstGeom>
        </p:spPr>
      </p:pic>
      <p:sp>
        <p:nvSpPr>
          <p:cNvPr id="15" name="Down Arrow 14"/>
          <p:cNvSpPr/>
          <p:nvPr/>
        </p:nvSpPr>
        <p:spPr>
          <a:xfrm>
            <a:off x="243281" y="3463190"/>
            <a:ext cx="6583404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392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5" grpId="0" animBg="1"/>
      <p:bldP spid="15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75988" y="45909"/>
            <a:ext cx="11555261" cy="2677656"/>
            <a:chOff x="300624" y="45909"/>
            <a:chExt cx="11555261" cy="2677656"/>
          </a:xfrm>
        </p:grpSpPr>
        <p:sp>
          <p:nvSpPr>
            <p:cNvPr id="2" name="Rectangle 1"/>
            <p:cNvSpPr/>
            <p:nvPr/>
          </p:nvSpPr>
          <p:spPr>
            <a:xfrm>
              <a:off x="300624" y="45909"/>
              <a:ext cx="11555261" cy="267765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 2a, b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GK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tr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7)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Dù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rong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 cụ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kiểm tra trung điểm của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và          có trùng nhau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Lưu hình vẽ ở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2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 dạng tệp ảnh hbh.png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789198"/>
                </p:ext>
              </p:extLst>
            </p:nvPr>
          </p:nvGraphicFramePr>
          <p:xfrm>
            <a:off x="1659698" y="744211"/>
            <a:ext cx="576197" cy="534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9" name="Ảnh Bitmap" r:id="rId4" imgW="304891" imgH="281905" progId="Paint.Picture">
                    <p:embed/>
                  </p:oleObj>
                </mc:Choice>
                <mc:Fallback>
                  <p:oleObj name="Ảnh Bitmap" r:id="rId4" imgW="304891" imgH="281905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9698" y="744211"/>
                          <a:ext cx="576197" cy="5341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6"/>
            <p:cNvPicPr/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3564" y="831079"/>
              <a:ext cx="598162" cy="546784"/>
            </a:xfrm>
            <a:prstGeom prst="rect">
              <a:avLst/>
            </a:prstGeom>
            <a:noFill/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823663"/>
                </p:ext>
              </p:extLst>
            </p:nvPr>
          </p:nvGraphicFramePr>
          <p:xfrm>
            <a:off x="9060929" y="935842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0" name="Equation" r:id="rId7" imgW="545760" imgH="317160" progId="Equation.DSMT4">
                    <p:embed/>
                  </p:oleObj>
                </mc:Choice>
                <mc:Fallback>
                  <p:oleObj name="Equation" r:id="rId7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60929" y="935842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616084"/>
                </p:ext>
              </p:extLst>
            </p:nvPr>
          </p:nvGraphicFramePr>
          <p:xfrm>
            <a:off x="10150779" y="958421"/>
            <a:ext cx="533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1" name="Equation" r:id="rId9" imgW="533160" imgH="291960" progId="Equation.DSMT4">
                    <p:embed/>
                  </p:oleObj>
                </mc:Choice>
                <mc:Fallback>
                  <p:oleObj name="Equation" r:id="rId9" imgW="533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50779" y="958421"/>
                          <a:ext cx="533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/>
          <p:nvPr/>
        </p:nvSpPr>
        <p:spPr>
          <a:xfrm>
            <a:off x="223958" y="279228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5906" y="3523674"/>
            <a:ext cx="10356937" cy="1038252"/>
            <a:chOff x="1835062" y="3083245"/>
            <a:chExt cx="10356937" cy="1038252"/>
          </a:xfrm>
        </p:grpSpPr>
        <p:sp>
          <p:nvSpPr>
            <p:cNvPr id="10" name="Rectangle 9"/>
            <p:cNvSpPr/>
            <p:nvPr/>
          </p:nvSpPr>
          <p:spPr>
            <a:xfrm>
              <a:off x="1835062" y="3167390"/>
              <a:ext cx="1035693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188119" y="3098675"/>
              <a:ext cx="516094" cy="536333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210264" y="3083245"/>
              <a:ext cx="627870" cy="551763"/>
            </a:xfrm>
            <a:prstGeom prst="rect">
              <a:avLst/>
            </a:prstGeom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709415"/>
                </p:ext>
              </p:extLst>
            </p:nvPr>
          </p:nvGraphicFramePr>
          <p:xfrm>
            <a:off x="10252728" y="3269467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2" name="Equation" r:id="rId13" imgW="279360" imgH="304560" progId="Equation.DSMT4">
                    <p:embed/>
                  </p:oleObj>
                </mc:Choice>
                <mc:Fallback>
                  <p:oleObj name="Equation" r:id="rId13" imgW="2793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52728" y="3269467"/>
                          <a:ext cx="279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738379"/>
                </p:ext>
              </p:extLst>
            </p:nvPr>
          </p:nvGraphicFramePr>
          <p:xfrm>
            <a:off x="2712059" y="369763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3" name="Equation" r:id="rId15" imgW="279360" imgH="317160" progId="Equation.DSMT4">
                    <p:embed/>
                  </p:oleObj>
                </mc:Choice>
                <mc:Fallback>
                  <p:oleObj name="Equation" r:id="rId15" imgW="279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12059" y="369763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608286"/>
                </p:ext>
              </p:extLst>
            </p:nvPr>
          </p:nvGraphicFramePr>
          <p:xfrm>
            <a:off x="5173228" y="3723036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Equation" r:id="rId17" imgW="279360" imgH="291960" progId="Equation.DSMT4">
                    <p:embed/>
                  </p:oleObj>
                </mc:Choice>
                <mc:Fallback>
                  <p:oleObj name="Equation" r:id="rId17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73228" y="3723036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648867"/>
                </p:ext>
              </p:extLst>
            </p:nvPr>
          </p:nvGraphicFramePr>
          <p:xfrm>
            <a:off x="7830116" y="3723036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19" imgW="317160" imgH="291960" progId="Equation.DSMT4">
                    <p:embed/>
                  </p:oleObj>
                </mc:Choice>
                <mc:Fallback>
                  <p:oleObj name="Equation" r:id="rId19" imgW="3171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30116" y="3723036"/>
                          <a:ext cx="317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255695" y="4779597"/>
            <a:ext cx="5793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í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tl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Shift + 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226174" y="4116773"/>
            <a:ext cx="4226791" cy="240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4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33883" y="283854"/>
            <a:ext cx="4064696" cy="52322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HẢO LUẬN NHÓM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54484" y="1046354"/>
            <a:ext cx="11361107" cy="954107"/>
            <a:chOff x="654484" y="1046354"/>
            <a:chExt cx="11361107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654484" y="1046354"/>
              <a:ext cx="11361107" cy="9541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chia hình thang                                               thành một hình tam giác và một hình bình hành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895533"/>
                </p:ext>
              </p:extLst>
            </p:nvPr>
          </p:nvGraphicFramePr>
          <p:xfrm>
            <a:off x="3678129" y="1166443"/>
            <a:ext cx="429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4" imgW="4292280" imgH="393480" progId="Equation.DSMT4">
                    <p:embed/>
                  </p:oleObj>
                </mc:Choice>
                <mc:Fallback>
                  <p:oleObj name="Equation" r:id="rId4" imgW="429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78129" y="1166443"/>
                          <a:ext cx="4292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2690" y="2381250"/>
            <a:ext cx="7791778" cy="290512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654484" y="2147814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54484" y="3215342"/>
            <a:ext cx="3569962" cy="523220"/>
            <a:chOff x="732728" y="3326368"/>
            <a:chExt cx="3569962" cy="5232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996269"/>
                </p:ext>
              </p:extLst>
            </p:nvPr>
          </p:nvGraphicFramePr>
          <p:xfrm>
            <a:off x="1356290" y="3366988"/>
            <a:ext cx="294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7" imgW="2946240" imgH="482400" progId="Equation.DSMT4">
                    <p:embed/>
                  </p:oleObj>
                </mc:Choice>
                <mc:Fallback>
                  <p:oleObj name="Equation" r:id="rId7" imgW="29462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56290" y="3366988"/>
                          <a:ext cx="2946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732728" y="3326368"/>
              <a:ext cx="6928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908550" y="3136900"/>
            <a:ext cx="4191000" cy="1816100"/>
            <a:chOff x="4908550" y="3136900"/>
            <a:chExt cx="4191000" cy="181610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908550" y="3136900"/>
              <a:ext cx="3683000" cy="181610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591550" y="4429780"/>
              <a:ext cx="50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996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45767" y="390058"/>
            <a:ext cx="1289154" cy="479685"/>
          </a:xfrm>
          <a:prstGeom prst="roundRect">
            <a:avLst/>
          </a:prstGeom>
          <a:solidFill>
            <a:srgbClr val="CC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8404" y="2273300"/>
            <a:ext cx="5823491" cy="44450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19100" y="965200"/>
            <a:ext cx="11658600" cy="1416050"/>
            <a:chOff x="419100" y="965200"/>
            <a:chExt cx="11658600" cy="1416050"/>
          </a:xfrm>
        </p:grpSpPr>
        <p:sp>
          <p:nvSpPr>
            <p:cNvPr id="3" name="Rounded Rectangle 2"/>
            <p:cNvSpPr/>
            <p:nvPr/>
          </p:nvSpPr>
          <p:spPr>
            <a:xfrm>
              <a:off x="419100" y="965200"/>
              <a:ext cx="11658600" cy="141605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có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 lớn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đáy nhỏ                   các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</a:p>
            <a:p>
              <a:pPr algn="just"/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539708"/>
                </p:ext>
              </p:extLst>
            </p:nvPr>
          </p:nvGraphicFramePr>
          <p:xfrm>
            <a:off x="2768600" y="1114687"/>
            <a:ext cx="1016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5" imgW="1015920" imgH="317160" progId="Equation.DSMT4">
                    <p:embed/>
                  </p:oleObj>
                </mc:Choice>
                <mc:Fallback>
                  <p:oleObj name="Equation" r:id="rId5" imgW="10159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8600" y="1114687"/>
                          <a:ext cx="1016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841825"/>
                </p:ext>
              </p:extLst>
            </p:nvPr>
          </p:nvGraphicFramePr>
          <p:xfrm>
            <a:off x="5454650" y="1125538"/>
            <a:ext cx="165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7" imgW="1650960" imgH="317160" progId="Equation.DSMT4">
                    <p:embed/>
                  </p:oleObj>
                </mc:Choice>
                <mc:Fallback>
                  <p:oleObj name="Equation" r:id="rId7" imgW="1650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54650" y="1125538"/>
                          <a:ext cx="1651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826999"/>
                </p:ext>
              </p:extLst>
            </p:nvPr>
          </p:nvGraphicFramePr>
          <p:xfrm>
            <a:off x="8356600" y="1081088"/>
            <a:ext cx="1625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name="Equation" r:id="rId9" imgW="1625400" imgH="317160" progId="Equation.DSMT4">
                    <p:embed/>
                  </p:oleObj>
                </mc:Choice>
                <mc:Fallback>
                  <p:oleObj name="Equation" r:id="rId9" imgW="1625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56600" y="1081088"/>
                          <a:ext cx="1625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975179"/>
                </p:ext>
              </p:extLst>
            </p:nvPr>
          </p:nvGraphicFramePr>
          <p:xfrm>
            <a:off x="698500" y="1731963"/>
            <a:ext cx="3505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name="Equation" r:id="rId11" imgW="3504960" imgH="368280" progId="Equation.DSMT4">
                    <p:embed/>
                  </p:oleObj>
                </mc:Choice>
                <mc:Fallback>
                  <p:oleObj name="Equation" r:id="rId11" imgW="3504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8500" y="1731963"/>
                          <a:ext cx="3505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Down Arrow 11"/>
          <p:cNvSpPr/>
          <p:nvPr/>
        </p:nvSpPr>
        <p:spPr>
          <a:xfrm>
            <a:off x="116281" y="3516313"/>
            <a:ext cx="6583404" cy="2814967"/>
          </a:xfrm>
          <a:prstGeom prst="downArrow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32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r>
              <a:rPr lang="vi-VN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Các </a:t>
            </a:r>
            <a:r>
              <a:rPr lang="vi-VN" sz="3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em thực hiện trên máy tính cá nhâ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  <a:p>
            <a:pPr algn="ctr"/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563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7" presetClass="emph" presetSubtype="0" fill="remove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1296650" y="389744"/>
            <a:ext cx="9728615" cy="2233535"/>
          </a:xfrm>
          <a:prstGeom prst="wedgeRoundRectCallout">
            <a:avLst>
              <a:gd name="adj1" fmla="val -43131"/>
              <a:gd name="adj2" fmla="val 112836"/>
              <a:gd name="adj3" fmla="val 16667"/>
            </a:avLst>
          </a:prstGeom>
          <a:solidFill>
            <a:srgbClr val="00B05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ệu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ềm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ebra</a:t>
            </a:r>
            <a:r>
              <a:rPr lang="en-US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lassic 5</a:t>
            </a:r>
            <a:r>
              <a:rPr lang="en-US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3092" y="2908092"/>
            <a:ext cx="4992173" cy="320828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721" y="3542435"/>
            <a:ext cx="1591194" cy="21154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75988" y="45909"/>
            <a:ext cx="11555261" cy="2031325"/>
            <a:chOff x="300624" y="45909"/>
            <a:chExt cx="11555261" cy="2031325"/>
          </a:xfrm>
        </p:grpSpPr>
        <p:sp>
          <p:nvSpPr>
            <p:cNvPr id="5" name="Rectangle 4"/>
            <p:cNvSpPr/>
            <p:nvPr/>
          </p:nvSpPr>
          <p:spPr>
            <a:xfrm>
              <a:off x="300624" y="45909"/>
              <a:ext cx="11555261" cy="203132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b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GK 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tr 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vi-VN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Dù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rong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 cụ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kiểm tra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         có bằng           khô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just">
                <a:lnSpc>
                  <a:spcPct val="150000"/>
                </a:lnSpc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Lưu hình vẽ ở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Đ3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 dạng tệp ảnh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th.png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535262"/>
                </p:ext>
              </p:extLst>
            </p:nvPr>
          </p:nvGraphicFramePr>
          <p:xfrm>
            <a:off x="7350974" y="915988"/>
            <a:ext cx="546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4" name="Equation" r:id="rId4" imgW="545760" imgH="291960" progId="Equation.DSMT4">
                    <p:embed/>
                  </p:oleObj>
                </mc:Choice>
                <mc:Fallback>
                  <p:oleObj name="Equation" r:id="rId4" imgW="545760" imgH="291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50974" y="915988"/>
                          <a:ext cx="546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04252"/>
              </p:ext>
            </p:extLst>
          </p:nvPr>
        </p:nvGraphicFramePr>
        <p:xfrm>
          <a:off x="9512300" y="915988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6" imgW="736560" imgH="317160" progId="Equation.DSMT4">
                  <p:embed/>
                </p:oleObj>
              </mc:Choice>
              <mc:Fallback>
                <p:oleObj name="Equation" r:id="rId6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12300" y="915988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1430" y="693759"/>
            <a:ext cx="569893" cy="6389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3642" y="693759"/>
            <a:ext cx="637808" cy="565604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344608" y="219538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0"/>
          <a:srcRect r="3326" b="5202"/>
          <a:stretch/>
        </p:blipFill>
        <p:spPr>
          <a:xfrm>
            <a:off x="5251450" y="3598108"/>
            <a:ext cx="6905886" cy="324022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23206" y="4827553"/>
            <a:ext cx="5793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í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tl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+ Shift + 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223206" y="2824967"/>
            <a:ext cx="10356937" cy="607365"/>
            <a:chOff x="223206" y="2824967"/>
            <a:chExt cx="10356937" cy="607365"/>
          </a:xfrm>
        </p:grpSpPr>
        <p:grpSp>
          <p:nvGrpSpPr>
            <p:cNvPr id="15" name="Group 14"/>
            <p:cNvGrpSpPr/>
            <p:nvPr/>
          </p:nvGrpSpPr>
          <p:grpSpPr>
            <a:xfrm>
              <a:off x="223206" y="2909112"/>
              <a:ext cx="10356937" cy="523220"/>
              <a:chOff x="1835062" y="3167390"/>
              <a:chExt cx="10356937" cy="52322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1835062" y="3167390"/>
                <a:ext cx="1035693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 các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1704175"/>
                  </p:ext>
                </p:extLst>
              </p:nvPr>
            </p:nvGraphicFramePr>
            <p:xfrm>
              <a:off x="9081044" y="3282466"/>
              <a:ext cx="2794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6" name="Equation" r:id="rId11" imgW="279360" imgH="291960" progId="Equation.DSMT4">
                      <p:embed/>
                    </p:oleObj>
                  </mc:Choice>
                  <mc:Fallback>
                    <p:oleObj name="Equation" r:id="rId11" imgW="279360" imgH="29196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081044" y="3282466"/>
                            <a:ext cx="2794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5601926"/>
                  </p:ext>
                </p:extLst>
              </p:nvPr>
            </p:nvGraphicFramePr>
            <p:xfrm>
              <a:off x="11624230" y="3298526"/>
              <a:ext cx="3175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7" name="Equation" r:id="rId13" imgW="317160" imgH="291960" progId="Equation.DSMT4">
                      <p:embed/>
                    </p:oleObj>
                  </mc:Choice>
                  <mc:Fallback>
                    <p:oleObj name="Equation" r:id="rId13" imgW="317160" imgH="29196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624230" y="3298526"/>
                            <a:ext cx="3175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504372" y="2824967"/>
              <a:ext cx="610178" cy="543614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35251" y="2824967"/>
              <a:ext cx="601628" cy="5611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3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0607"/>
            <a:ext cx="12192000" cy="6888607"/>
          </a:xfrm>
          <a:prstGeom prst="rect">
            <a:avLst/>
          </a:prstGeom>
        </p:spPr>
      </p:pic>
      <p:sp>
        <p:nvSpPr>
          <p:cNvPr id="5" name="Google Shape;187;p15"/>
          <p:cNvSpPr/>
          <p:nvPr/>
        </p:nvSpPr>
        <p:spPr>
          <a:xfrm>
            <a:off x="4018989" y="2429776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61934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800" y="303768"/>
            <a:ext cx="11849100" cy="6612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305300" y="551997"/>
            <a:ext cx="2997200" cy="342447"/>
            <a:chOff x="4305300" y="551997"/>
            <a:chExt cx="2997200" cy="34244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707264"/>
                </p:ext>
              </p:extLst>
            </p:nvPr>
          </p:nvGraphicFramePr>
          <p:xfrm>
            <a:off x="4305300" y="551997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6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05300" y="551997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92094"/>
                </p:ext>
              </p:extLst>
            </p:nvPr>
          </p:nvGraphicFramePr>
          <p:xfrm>
            <a:off x="6578600" y="576944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7" name="Equation" r:id="rId6" imgW="723600" imgH="317160" progId="Equation.DSMT4">
                    <p:embed/>
                  </p:oleObj>
                </mc:Choice>
                <mc:Fallback>
                  <p:oleObj name="Equation" r:id="rId6" imgW="723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78600" y="576944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/>
          <a:srcRect l="4925" r="2461"/>
          <a:stretch/>
        </p:blipFill>
        <p:spPr>
          <a:xfrm>
            <a:off x="6051550" y="1156276"/>
            <a:ext cx="6089650" cy="417726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262058" y="1446287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5250" y="2687755"/>
            <a:ext cx="6337300" cy="1384995"/>
            <a:chOff x="95250" y="2687755"/>
            <a:chExt cx="6337300" cy="1384995"/>
          </a:xfrm>
        </p:grpSpPr>
        <p:sp>
          <p:nvSpPr>
            <p:cNvPr id="10" name="Rectangle 9"/>
            <p:cNvSpPr/>
            <p:nvPr/>
          </p:nvSpPr>
          <p:spPr>
            <a:xfrm>
              <a:off x="95250" y="2687755"/>
              <a:ext cx="63373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Ø"/>
              </a:pP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: Vẽ đoạn thẳng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dài       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oảng cách này tự chọn sao cho hợp lí và phải nhỏ hơn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)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883148"/>
                </p:ext>
              </p:extLst>
            </p:nvPr>
          </p:nvGraphicFramePr>
          <p:xfrm>
            <a:off x="4032250" y="2779698"/>
            <a:ext cx="54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8" name="Equation" r:id="rId9" imgW="545760" imgH="317160" progId="Equation.DSMT4">
                    <p:embed/>
                  </p:oleObj>
                </mc:Choice>
                <mc:Fallback>
                  <p:oleObj name="Equation" r:id="rId9" imgW="5457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2250" y="2779698"/>
                          <a:ext cx="546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465159"/>
                </p:ext>
              </p:extLst>
            </p:nvPr>
          </p:nvGraphicFramePr>
          <p:xfrm>
            <a:off x="5219700" y="2779698"/>
            <a:ext cx="711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9" name="Equation" r:id="rId11" imgW="711000" imgH="317160" progId="Equation.DSMT4">
                    <p:embed/>
                  </p:oleObj>
                </mc:Choice>
                <mc:Fallback>
                  <p:oleObj name="Equation" r:id="rId11" imgW="711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19700" y="2779698"/>
                          <a:ext cx="711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043856"/>
                </p:ext>
              </p:extLst>
            </p:nvPr>
          </p:nvGraphicFramePr>
          <p:xfrm>
            <a:off x="3384550" y="3683735"/>
            <a:ext cx="698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" name="Equation" r:id="rId13" imgW="698400" imgH="317160" progId="Equation.DSMT4">
                    <p:embed/>
                  </p:oleObj>
                </mc:Choice>
                <mc:Fallback>
                  <p:oleObj name="Equation" r:id="rId13" imgW="6984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84550" y="3683735"/>
                          <a:ext cx="698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77800" y="4856937"/>
            <a:ext cx="7429500" cy="954107"/>
            <a:chOff x="0" y="4141453"/>
            <a:chExt cx="7429500" cy="95410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383144"/>
                </p:ext>
              </p:extLst>
            </p:nvPr>
          </p:nvGraphicFramePr>
          <p:xfrm>
            <a:off x="3035256" y="4281731"/>
            <a:ext cx="749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1" name="Equation" r:id="rId15" imgW="749160" imgH="355320" progId="Equation.DSMT4">
                    <p:embed/>
                  </p:oleObj>
                </mc:Choice>
                <mc:Fallback>
                  <p:oleObj name="Equation" r:id="rId15" imgW="7491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35256" y="4281731"/>
                          <a:ext cx="7493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29354"/>
                </p:ext>
              </p:extLst>
            </p:nvPr>
          </p:nvGraphicFramePr>
          <p:xfrm>
            <a:off x="4079919" y="4664616"/>
            <a:ext cx="749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2" name="Equation" r:id="rId17" imgW="749160" imgH="368280" progId="Equation.DSMT4">
                    <p:embed/>
                  </p:oleObj>
                </mc:Choice>
                <mc:Fallback>
                  <p:oleObj name="Equation" r:id="rId17" imgW="74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79919" y="4664616"/>
                          <a:ext cx="749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0" y="4141453"/>
              <a:ext cx="7429500" cy="954107"/>
              <a:chOff x="-107994" y="5046567"/>
              <a:chExt cx="7429500" cy="954107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-107994" y="5046567"/>
                <a:ext cx="74295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Vẽ điểm          sao cho là giao điểm của hai đường tròn tâm               bán kính 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965573"/>
                  </p:ext>
                </p:extLst>
              </p:nvPr>
            </p:nvGraphicFramePr>
            <p:xfrm>
              <a:off x="6413522" y="5569730"/>
              <a:ext cx="7239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3" name="Equation" r:id="rId19" imgW="723600" imgH="317160" progId="Equation.DSMT4">
                      <p:embed/>
                    </p:oleObj>
                  </mc:Choice>
                  <mc:Fallback>
                    <p:oleObj name="Equation" r:id="rId19" imgW="7236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413522" y="5569730"/>
                            <a:ext cx="7239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6594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8900" y="290840"/>
            <a:ext cx="12026900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c:</a:t>
            </a:r>
            <a:endParaRPr lang="vi-V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828925" y="1131230"/>
            <a:ext cx="9220994" cy="361950"/>
            <a:chOff x="2822575" y="1158874"/>
            <a:chExt cx="9220994" cy="36195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318028"/>
                </p:ext>
              </p:extLst>
            </p:nvPr>
          </p:nvGraphicFramePr>
          <p:xfrm>
            <a:off x="2822575" y="1183481"/>
            <a:ext cx="10128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3" name="Equation" r:id="rId4" imgW="1013512" imgH="312559" progId="Equation.DSMT4">
                    <p:embed/>
                  </p:oleObj>
                </mc:Choice>
                <mc:Fallback>
                  <p:oleObj name="Equation" r:id="rId4" imgW="1013512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22575" y="1183481"/>
                          <a:ext cx="10128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7605"/>
                </p:ext>
              </p:extLst>
            </p:nvPr>
          </p:nvGraphicFramePr>
          <p:xfrm>
            <a:off x="4343400" y="1158874"/>
            <a:ext cx="50911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4" name="Equation" r:id="rId6" imgW="5090367" imgH="362019" progId="Equation.DSMT4">
                    <p:embed/>
                  </p:oleObj>
                </mc:Choice>
                <mc:Fallback>
                  <p:oleObj name="Equation" r:id="rId6" imgW="5090367" imgH="3620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3400" y="1158874"/>
                          <a:ext cx="5091113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728092"/>
                </p:ext>
              </p:extLst>
            </p:nvPr>
          </p:nvGraphicFramePr>
          <p:xfrm>
            <a:off x="9506744" y="1158874"/>
            <a:ext cx="25368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5" name="Equation" r:id="rId8" imgW="2537512" imgH="312559" progId="Equation.DSMT4">
                    <p:embed/>
                  </p:oleObj>
                </mc:Choice>
                <mc:Fallback>
                  <p:oleObj name="Equation" r:id="rId8" imgW="2537512" imgH="31255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06744" y="1158874"/>
                          <a:ext cx="253682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ounded Rectangle 5"/>
          <p:cNvSpPr/>
          <p:nvPr/>
        </p:nvSpPr>
        <p:spPr>
          <a:xfrm>
            <a:off x="287458" y="1884230"/>
            <a:ext cx="1611104" cy="629587"/>
          </a:xfrm>
          <a:prstGeom prst="round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Giải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:</a:t>
            </a:r>
            <a:endParaRPr lang="en-US" sz="2800" b="1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0"/>
          <a:srcRect r="5421"/>
          <a:stretch/>
        </p:blipFill>
        <p:spPr>
          <a:xfrm>
            <a:off x="6540994" y="1732985"/>
            <a:ext cx="5651006" cy="3767207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8900" y="2713165"/>
            <a:ext cx="8041269" cy="3970318"/>
            <a:chOff x="88900" y="2713165"/>
            <a:chExt cx="8041269" cy="397031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528620"/>
                </p:ext>
              </p:extLst>
            </p:nvPr>
          </p:nvGraphicFramePr>
          <p:xfrm>
            <a:off x="3965778" y="2981325"/>
            <a:ext cx="508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6" name="Equation" r:id="rId11" imgW="507960" imgH="304560" progId="Equation.DSMT4">
                    <p:embed/>
                  </p:oleObj>
                </mc:Choice>
                <mc:Fallback>
                  <p:oleObj name="Equation" r:id="rId11" imgW="5079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65778" y="2981325"/>
                          <a:ext cx="508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570035"/>
                </p:ext>
              </p:extLst>
            </p:nvPr>
          </p:nvGraphicFramePr>
          <p:xfrm>
            <a:off x="3208337" y="6181725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7" name="Equation" r:id="rId13" imgW="279360" imgH="291960" progId="Equation.DSMT4">
                    <p:embed/>
                  </p:oleObj>
                </mc:Choice>
                <mc:Fallback>
                  <p:oleObj name="Equation" r:id="rId13" imgW="279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08337" y="6181725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88900" y="2713165"/>
              <a:ext cx="8041269" cy="3970318"/>
              <a:chOff x="88900" y="2713165"/>
              <a:chExt cx="8041269" cy="3970318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88900" y="2713165"/>
                <a:ext cx="672465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1: Vẽ đoạn thẳng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ó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>
                  <a:lnSpc>
                    <a:spcPct val="150000"/>
                  </a:lnSpc>
                </a:pP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2: Vẽ tam giác cân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có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(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ủa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3: Vẽ điểm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tia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sao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 4: Vẽ điểm   </a:t>
                </a: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ao cho  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14350" y="3457838"/>
                <a:ext cx="7615819" cy="3088731"/>
                <a:chOff x="514350" y="3457838"/>
                <a:chExt cx="7615819" cy="3088731"/>
              </a:xfrm>
            </p:grpSpPr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574"/>
                    </p:ext>
                  </p:extLst>
                </p:nvPr>
              </p:nvGraphicFramePr>
              <p:xfrm>
                <a:off x="539750" y="3457838"/>
                <a:ext cx="25019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8" name="Equation" r:id="rId15" imgW="2501640" imgH="317160" progId="Equation.DSMT4">
                        <p:embed/>
                      </p:oleObj>
                    </mc:Choice>
                    <mc:Fallback>
                      <p:oleObj name="Equation" r:id="rId15" imgW="250164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9750" y="3457838"/>
                              <a:ext cx="25019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9782732"/>
                    </p:ext>
                  </p:extLst>
                </p:nvPr>
              </p:nvGraphicFramePr>
              <p:xfrm>
                <a:off x="4248555" y="4234642"/>
                <a:ext cx="7620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69" name="Equation" r:id="rId17" imgW="761760" imgH="317160" progId="Equation.DSMT4">
                        <p:embed/>
                      </p:oleObj>
                    </mc:Choice>
                    <mc:Fallback>
                      <p:oleObj name="Equation" r:id="rId17" imgW="76176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48555" y="4234642"/>
                              <a:ext cx="7620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3406732"/>
                    </p:ext>
                  </p:extLst>
                </p:nvPr>
              </p:nvGraphicFramePr>
              <p:xfrm>
                <a:off x="514350" y="4880399"/>
                <a:ext cx="25273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70" name="Equation" r:id="rId19" imgW="2527200" imgH="317160" progId="Equation.DSMT4">
                        <p:embed/>
                      </p:oleObj>
                    </mc:Choice>
                    <mc:Fallback>
                      <p:oleObj name="Equation" r:id="rId19" imgW="252720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4350" y="4880399"/>
                              <a:ext cx="25273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8942507"/>
                    </p:ext>
                  </p:extLst>
                </p:nvPr>
              </p:nvGraphicFramePr>
              <p:xfrm>
                <a:off x="4835816" y="4880399"/>
                <a:ext cx="5461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71" name="Equation" r:id="rId21" imgW="545760" imgH="291960" progId="Equation.DSMT4">
                        <p:embed/>
                      </p:oleObj>
                    </mc:Choice>
                    <mc:Fallback>
                      <p:oleObj name="Equation" r:id="rId21" imgW="5457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5816" y="4880399"/>
                              <a:ext cx="5461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5674367"/>
                    </p:ext>
                  </p:extLst>
                </p:nvPr>
              </p:nvGraphicFramePr>
              <p:xfrm>
                <a:off x="3170237" y="5565775"/>
                <a:ext cx="317500" cy="292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72" name="Equation" r:id="rId23" imgW="317160" imgH="291960" progId="Equation.DSMT4">
                        <p:embed/>
                      </p:oleObj>
                    </mc:Choice>
                    <mc:Fallback>
                      <p:oleObj name="Equation" r:id="rId23" imgW="3171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237" y="5565775"/>
                              <a:ext cx="3175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8953369"/>
                    </p:ext>
                  </p:extLst>
                </p:nvPr>
              </p:nvGraphicFramePr>
              <p:xfrm>
                <a:off x="4758937" y="5537629"/>
                <a:ext cx="503237" cy="301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73" name="Equation" r:id="rId25" imgW="503024" imgH="300921" progId="Equation.DSMT4">
                        <p:embed/>
                      </p:oleObj>
                    </mc:Choice>
                    <mc:Fallback>
                      <p:oleObj name="Equation" r:id="rId25" imgW="503024" imgH="30092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8937" y="5537629"/>
                              <a:ext cx="503237" cy="301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6694347"/>
                    </p:ext>
                  </p:extLst>
                </p:nvPr>
              </p:nvGraphicFramePr>
              <p:xfrm>
                <a:off x="6479169" y="5521754"/>
                <a:ext cx="16510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74" name="Equation" r:id="rId27" imgW="1650960" imgH="317160" progId="Equation.DSMT4">
                        <p:embed/>
                      </p:oleObj>
                    </mc:Choice>
                    <mc:Fallback>
                      <p:oleObj name="Equation" r:id="rId27" imgW="165096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79169" y="5521754"/>
                              <a:ext cx="16510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5608106"/>
                    </p:ext>
                  </p:extLst>
                </p:nvPr>
              </p:nvGraphicFramePr>
              <p:xfrm>
                <a:off x="4835816" y="6178269"/>
                <a:ext cx="2832100" cy="368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775" name="Equation" r:id="rId29" imgW="2831760" imgH="368280" progId="Equation.DSMT4">
                        <p:embed/>
                      </p:oleObj>
                    </mc:Choice>
                    <mc:Fallback>
                      <p:oleObj name="Equation" r:id="rId29" imgW="283176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35816" y="6178269"/>
                              <a:ext cx="2832100" cy="368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199319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0990"/>
          </a:xfrm>
          <a:prstGeom prst="rect">
            <a:avLst/>
          </a:prstGeom>
        </p:spPr>
      </p:pic>
      <p:sp>
        <p:nvSpPr>
          <p:cNvPr id="5" name="Google Shape;208;p20"/>
          <p:cNvSpPr/>
          <p:nvPr/>
        </p:nvSpPr>
        <p:spPr>
          <a:xfrm>
            <a:off x="2145206" y="2512165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VẬN </a:t>
            </a:r>
            <a:r>
              <a:rPr lang="en-US" sz="5400" b="1" cap="none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202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0249" y="298450"/>
            <a:ext cx="5759451" cy="523220"/>
          </a:xfrm>
          <a:prstGeom prst="rect">
            <a:avLst/>
          </a:prstGeom>
          <a:solidFill>
            <a:schemeClr val="accent6">
              <a:lumMod val="75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C THI “AI NHANH HƠN”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131300" y="0"/>
            <a:ext cx="3003550" cy="4555470"/>
            <a:chOff x="9131300" y="0"/>
            <a:chExt cx="3003550" cy="455547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33" t="6593" r="17996" b="4945"/>
            <a:stretch/>
          </p:blipFill>
          <p:spPr>
            <a:xfrm>
              <a:off x="9131300" y="0"/>
              <a:ext cx="3003550" cy="421005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0642600" y="4032250"/>
              <a:ext cx="1111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 B</a:t>
              </a:r>
              <a:endPara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378200" y="1009650"/>
            <a:ext cx="5854700" cy="44012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ớp chia thành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rực tiếp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ạn trong một cặp đấu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hiệm vụ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H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H2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(SGK/tr119)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i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o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0" y="1289050"/>
            <a:ext cx="3378200" cy="5481310"/>
            <a:chOff x="0" y="1289050"/>
            <a:chExt cx="3378200" cy="5481310"/>
          </a:xfrm>
        </p:grpSpPr>
        <p:sp>
          <p:nvSpPr>
            <p:cNvPr id="7" name="TextBox 6"/>
            <p:cNvSpPr txBox="1"/>
            <p:nvPr/>
          </p:nvSpPr>
          <p:spPr>
            <a:xfrm>
              <a:off x="1127125" y="6247140"/>
              <a:ext cx="1123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 A</a:t>
              </a:r>
              <a:endPara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41" t="1597" r="15602"/>
            <a:stretch/>
          </p:blipFill>
          <p:spPr>
            <a:xfrm>
              <a:off x="0" y="1289050"/>
              <a:ext cx="3378200" cy="5086350"/>
            </a:xfrm>
            <a:prstGeom prst="rect">
              <a:avLst/>
            </a:prstGeom>
          </p:spPr>
        </p:pic>
      </p:grpSp>
      <p:sp>
        <p:nvSpPr>
          <p:cNvPr id="9" name="Right Arrow 8"/>
          <p:cNvSpPr/>
          <p:nvPr/>
        </p:nvSpPr>
        <p:spPr>
          <a:xfrm>
            <a:off x="2990850" y="5016500"/>
            <a:ext cx="9144000" cy="1841500"/>
          </a:xfrm>
          <a:prstGeom prst="rightArrow">
            <a:avLst/>
          </a:prstGeom>
          <a:solidFill>
            <a:srgbClr val="FFC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 chúng ta có 2 phút để chia đội và nghiên cứu qua nội dung thực hành 1, 2 (SGK – tr119) để chọn nhiệm vụ nhé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62971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25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017021" y="1111250"/>
            <a:ext cx="8336" cy="3765550"/>
          </a:xfrm>
          <a:prstGeom prst="line">
            <a:avLst/>
          </a:prstGeom>
          <a:ln w="762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30400" y="523270"/>
            <a:ext cx="243205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3825" y="523270"/>
            <a:ext cx="243205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55600" y="1320800"/>
            <a:ext cx="5473700" cy="3323987"/>
            <a:chOff x="355600" y="1320800"/>
            <a:chExt cx="5473700" cy="3323987"/>
          </a:xfrm>
        </p:grpSpPr>
        <p:sp>
          <p:nvSpPr>
            <p:cNvPr id="7" name="TextBox 6"/>
            <p:cNvSpPr txBox="1"/>
            <p:nvPr/>
          </p:nvSpPr>
          <p:spPr>
            <a:xfrm>
              <a:off x="355600" y="1320800"/>
              <a:ext cx="5473700" cy="332398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Dùng phần mềm Geogebra để vẽ hình chữ nhật              có            </a:t>
              </a:r>
            </a:p>
            <a:p>
              <a:pPr>
                <a:lnSpc>
                  <a:spcPct val="150000"/>
                </a:lnSpc>
              </a:pPr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Lưu tên tệp vừa vẽ thành tệp tên </a:t>
              </a: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ia.png</a:t>
              </a:r>
              <a:endPara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35828"/>
                </p:ext>
              </p:extLst>
            </p:nvPr>
          </p:nvGraphicFramePr>
          <p:xfrm>
            <a:off x="2527300" y="2187575"/>
            <a:ext cx="1003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4" name="Equation" r:id="rId4" imgW="1002960" imgH="317160" progId="Equation.DSMT4">
                    <p:embed/>
                  </p:oleObj>
                </mc:Choice>
                <mc:Fallback>
                  <p:oleObj name="Equation" r:id="rId4" imgW="1002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7300" y="2187575"/>
                          <a:ext cx="1003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305322"/>
                </p:ext>
              </p:extLst>
            </p:nvPr>
          </p:nvGraphicFramePr>
          <p:xfrm>
            <a:off x="4013200" y="2193925"/>
            <a:ext cx="168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Equation" r:id="rId6" imgW="1688760" imgH="368280" progId="Equation.DSMT4">
                    <p:embed/>
                  </p:oleObj>
                </mc:Choice>
                <mc:Fallback>
                  <p:oleObj name="Equation" r:id="rId6" imgW="16887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3200" y="2193925"/>
                          <a:ext cx="1689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985956"/>
                </p:ext>
              </p:extLst>
            </p:nvPr>
          </p:nvGraphicFramePr>
          <p:xfrm>
            <a:off x="431800" y="2778125"/>
            <a:ext cx="163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Equation" r:id="rId8" imgW="1638000" imgH="317160" progId="Equation.DSMT4">
                    <p:embed/>
                  </p:oleObj>
                </mc:Choice>
                <mc:Fallback>
                  <p:oleObj name="Equation" r:id="rId8" imgW="16380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1800" y="2778125"/>
                          <a:ext cx="1638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223000" y="1320800"/>
            <a:ext cx="5867400" cy="3323987"/>
            <a:chOff x="6223000" y="1320800"/>
            <a:chExt cx="5867400" cy="3323987"/>
          </a:xfrm>
        </p:grpSpPr>
        <p:sp>
          <p:nvSpPr>
            <p:cNvPr id="8" name="TextBox 7"/>
            <p:cNvSpPr txBox="1"/>
            <p:nvPr/>
          </p:nvSpPr>
          <p:spPr>
            <a:xfrm>
              <a:off x="6223000" y="1320800"/>
              <a:ext cx="5867400" cy="332398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 Dùng phần mềm Geogebra để vẽ hình bình hành              có            </a:t>
              </a:r>
            </a:p>
            <a:p>
              <a:pPr>
                <a:lnSpc>
                  <a:spcPct val="150000"/>
                </a:lnSpc>
              </a:pPr>
              <a:endPara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Lưu tên tệp vừa vẽ thành tệp có tên </a:t>
              </a:r>
              <a:r>
                <a: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ib.png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56305"/>
                </p:ext>
              </p:extLst>
            </p:nvPr>
          </p:nvGraphicFramePr>
          <p:xfrm>
            <a:off x="10096500" y="2193925"/>
            <a:ext cx="1701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Equation" r:id="rId10" imgW="1701720" imgH="368280" progId="Equation.DSMT4">
                    <p:embed/>
                  </p:oleObj>
                </mc:Choice>
                <mc:Fallback>
                  <p:oleObj name="Equation" r:id="rId10" imgW="17017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096500" y="2193925"/>
                          <a:ext cx="1701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653434"/>
                </p:ext>
              </p:extLst>
            </p:nvPr>
          </p:nvGraphicFramePr>
          <p:xfrm>
            <a:off x="8547100" y="2208212"/>
            <a:ext cx="1001713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12" imgW="1001900" imgH="316299" progId="Equation.DSMT4">
                    <p:embed/>
                  </p:oleObj>
                </mc:Choice>
                <mc:Fallback>
                  <p:oleObj name="Equation" r:id="rId12" imgW="1001900" imgH="3162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47100" y="2208212"/>
                          <a:ext cx="1001713" cy="315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20766"/>
                </p:ext>
              </p:extLst>
            </p:nvPr>
          </p:nvGraphicFramePr>
          <p:xfrm>
            <a:off x="6318250" y="2730500"/>
            <a:ext cx="3416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Equation" r:id="rId14" imgW="3416040" imgH="368280" progId="Equation.DSMT4">
                    <p:embed/>
                  </p:oleObj>
                </mc:Choice>
                <mc:Fallback>
                  <p:oleObj name="Equation" r:id="rId14" imgW="34160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18250" y="2730500"/>
                          <a:ext cx="3416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831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" name="Table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010291"/>
              </p:ext>
            </p:extLst>
          </p:nvPr>
        </p:nvGraphicFramePr>
        <p:xfrm>
          <a:off x="1822449" y="1602316"/>
          <a:ext cx="8915400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1">
                  <a:extLst>
                    <a:ext uri="{9D8B030D-6E8A-4147-A177-3AD203B41FA5}">
                      <a16:colId xmlns:a16="http://schemas.microsoft.com/office/drawing/2014/main" val="2196012245"/>
                    </a:ext>
                  </a:extLst>
                </a:gridCol>
                <a:gridCol w="3644900">
                  <a:extLst>
                    <a:ext uri="{9D8B030D-6E8A-4147-A177-3AD203B41FA5}">
                      <a16:colId xmlns:a16="http://schemas.microsoft.com/office/drawing/2014/main" val="2451714321"/>
                    </a:ext>
                  </a:extLst>
                </a:gridCol>
                <a:gridCol w="3060699">
                  <a:extLst>
                    <a:ext uri="{9D8B030D-6E8A-4147-A177-3AD203B41FA5}">
                      <a16:colId xmlns:a16="http://schemas.microsoft.com/office/drawing/2014/main" val="40433101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 CẶP ĐẤU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B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164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8426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3103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6842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2650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440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8645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400" b="1" i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 TRẬN THẰNG</a:t>
                      </a:r>
                      <a:endParaRPr lang="en-US" sz="2400" b="1" i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5572822"/>
                  </a:ext>
                </a:extLst>
              </a:tr>
            </a:tbl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771900" y="431800"/>
            <a:ext cx="4845050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GHI ĐIỂM THI ĐẤU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2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79;p45"/>
          <p:cNvGrpSpPr/>
          <p:nvPr/>
        </p:nvGrpSpPr>
        <p:grpSpPr>
          <a:xfrm>
            <a:off x="459525" y="3917949"/>
            <a:ext cx="2016975" cy="2481757"/>
            <a:chOff x="2475306" y="2531490"/>
            <a:chExt cx="1411927" cy="1922354"/>
          </a:xfrm>
        </p:grpSpPr>
        <p:grpSp>
          <p:nvGrpSpPr>
            <p:cNvPr id="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2" name="Picture 81"/>
          <p:cNvPicPr/>
          <p:nvPr/>
        </p:nvPicPr>
        <p:blipFill>
          <a:blip r:embed="rId3"/>
          <a:stretch>
            <a:fillRect/>
          </a:stretch>
        </p:blipFill>
        <p:spPr>
          <a:xfrm>
            <a:off x="2545805" y="174823"/>
            <a:ext cx="9375691" cy="6164898"/>
          </a:xfrm>
          <a:prstGeom prst="rect">
            <a:avLst/>
          </a:prstGeom>
        </p:spPr>
      </p:pic>
      <p:sp>
        <p:nvSpPr>
          <p:cNvPr id="85" name="Rounded Rectangular Callout 84"/>
          <p:cNvSpPr/>
          <p:nvPr/>
        </p:nvSpPr>
        <p:spPr>
          <a:xfrm>
            <a:off x="1058663" y="1489857"/>
            <a:ext cx="1513848" cy="1783829"/>
          </a:xfrm>
          <a:prstGeom prst="wedgeRoundRectCallout">
            <a:avLst>
              <a:gd name="adj1" fmla="val 5190"/>
              <a:gd name="adj2" fmla="val 86765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vi-V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Nhiệm vụ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4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979;p45"/>
          <p:cNvGrpSpPr/>
          <p:nvPr/>
        </p:nvGrpSpPr>
        <p:grpSpPr>
          <a:xfrm>
            <a:off x="459525" y="3917949"/>
            <a:ext cx="2016975" cy="2481757"/>
            <a:chOff x="2475306" y="2531490"/>
            <a:chExt cx="1411927" cy="1922354"/>
          </a:xfrm>
        </p:grpSpPr>
        <p:grpSp>
          <p:nvGrpSpPr>
            <p:cNvPr id="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2" name="Picture 81"/>
          <p:cNvPicPr/>
          <p:nvPr/>
        </p:nvPicPr>
        <p:blipFill>
          <a:blip r:embed="rId3"/>
          <a:stretch>
            <a:fillRect/>
          </a:stretch>
        </p:blipFill>
        <p:spPr>
          <a:xfrm>
            <a:off x="3006615" y="119095"/>
            <a:ext cx="8353535" cy="6210374"/>
          </a:xfrm>
          <a:prstGeom prst="rect">
            <a:avLst/>
          </a:prstGeom>
        </p:spPr>
      </p:pic>
      <p:sp>
        <p:nvSpPr>
          <p:cNvPr id="83" name="Rounded Rectangular Callout 82"/>
          <p:cNvSpPr/>
          <p:nvPr/>
        </p:nvSpPr>
        <p:spPr>
          <a:xfrm>
            <a:off x="1058663" y="1489857"/>
            <a:ext cx="1513848" cy="1783829"/>
          </a:xfrm>
          <a:prstGeom prst="wedgeRoundRectCallout">
            <a:avLst>
              <a:gd name="adj1" fmla="val 5190"/>
              <a:gd name="adj2" fmla="val 86765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ả Nhiệm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ụ 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11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766" y="216966"/>
            <a:ext cx="7677463" cy="493402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5934855" y="2541570"/>
            <a:ext cx="839449" cy="50143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164766" y="884420"/>
            <a:ext cx="5219077" cy="569626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805534" y="1484026"/>
            <a:ext cx="5036695" cy="338777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164173" y="982593"/>
            <a:ext cx="839449" cy="50143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9685" y="907623"/>
            <a:ext cx="2789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2878" y="2517687"/>
            <a:ext cx="2789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358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9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2;p23"/>
          <p:cNvSpPr txBox="1"/>
          <p:nvPr/>
        </p:nvSpPr>
        <p:spPr>
          <a:xfrm>
            <a:off x="3553398" y="407905"/>
            <a:ext cx="5025393" cy="6155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73231" y="1149428"/>
            <a:ext cx="8319481" cy="493981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ự vẽ lại các hình trong phần thực hành trên máy tính cá nhân ở nhà (nếu có)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uyệ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ập dùng bộ dụng cụ học tập vẽ lại các hình: hình thang, hình thang cân, hình bình hành, hình thoi, hình chữ nhật, hình vuông trên giấy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ị Tiết sau học: Phân tích đặc điểm khí hậu Việt Nam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q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ìm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hiểu thông tin về đặc điểm khí hậu của Việt Nam trong năm (nhiệt độ lượng mưa, độ ẩm trung bình)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6" name="Google Shape;1972;p45"/>
          <p:cNvGrpSpPr/>
          <p:nvPr/>
        </p:nvGrpSpPr>
        <p:grpSpPr>
          <a:xfrm>
            <a:off x="277558" y="3186960"/>
            <a:ext cx="1841488" cy="1490634"/>
            <a:chOff x="1142423" y="2075513"/>
            <a:chExt cx="1464544" cy="1408352"/>
          </a:xfrm>
        </p:grpSpPr>
        <p:sp>
          <p:nvSpPr>
            <p:cNvPr id="7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2059;p45"/>
          <p:cNvGrpSpPr/>
          <p:nvPr/>
        </p:nvGrpSpPr>
        <p:grpSpPr>
          <a:xfrm>
            <a:off x="167912" y="1225550"/>
            <a:ext cx="2005319" cy="2815365"/>
            <a:chOff x="3676859" y="1785855"/>
            <a:chExt cx="1447727" cy="2414596"/>
          </a:xfrm>
        </p:grpSpPr>
        <p:grpSp>
          <p:nvGrpSpPr>
            <p:cNvPr id="14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16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0278144" y="3634578"/>
            <a:ext cx="1772220" cy="2842687"/>
            <a:chOff x="10278144" y="3634578"/>
            <a:chExt cx="1772220" cy="2842687"/>
          </a:xfrm>
        </p:grpSpPr>
        <p:grpSp>
          <p:nvGrpSpPr>
            <p:cNvPr id="82" name="Google Shape;2241;p45"/>
            <p:cNvGrpSpPr/>
            <p:nvPr/>
          </p:nvGrpSpPr>
          <p:grpSpPr>
            <a:xfrm>
              <a:off x="10278144" y="3634578"/>
              <a:ext cx="1772220" cy="2842687"/>
              <a:chOff x="2205175" y="238100"/>
              <a:chExt cx="3235150" cy="5238450"/>
            </a:xfrm>
          </p:grpSpPr>
          <p:sp>
            <p:nvSpPr>
              <p:cNvPr id="83" name="Google Shape;2242;p45"/>
              <p:cNvSpPr/>
              <p:nvPr/>
            </p:nvSpPr>
            <p:spPr>
              <a:xfrm>
                <a:off x="4482625" y="2965050"/>
                <a:ext cx="467725" cy="338575"/>
              </a:xfrm>
              <a:custGeom>
                <a:avLst/>
                <a:gdLst/>
                <a:ahLst/>
                <a:cxnLst/>
                <a:rect l="l" t="t" r="r" b="b"/>
                <a:pathLst>
                  <a:path w="18709" h="13543" extrusionOk="0">
                    <a:moveTo>
                      <a:pt x="7000" y="1"/>
                    </a:moveTo>
                    <a:cubicBezTo>
                      <a:pt x="6897" y="1"/>
                      <a:pt x="6778" y="13"/>
                      <a:pt x="6642" y="41"/>
                    </a:cubicBezTo>
                    <a:cubicBezTo>
                      <a:pt x="5892" y="200"/>
                      <a:pt x="5005" y="1428"/>
                      <a:pt x="4379" y="1895"/>
                    </a:cubicBezTo>
                    <a:cubicBezTo>
                      <a:pt x="3276" y="2725"/>
                      <a:pt x="1536" y="3795"/>
                      <a:pt x="1" y="4011"/>
                    </a:cubicBezTo>
                    <a:cubicBezTo>
                      <a:pt x="195" y="4692"/>
                      <a:pt x="274" y="5443"/>
                      <a:pt x="297" y="6228"/>
                    </a:cubicBezTo>
                    <a:cubicBezTo>
                      <a:pt x="308" y="6774"/>
                      <a:pt x="330" y="7365"/>
                      <a:pt x="308" y="7956"/>
                    </a:cubicBezTo>
                    <a:cubicBezTo>
                      <a:pt x="297" y="8719"/>
                      <a:pt x="240" y="9492"/>
                      <a:pt x="81" y="10220"/>
                    </a:cubicBezTo>
                    <a:cubicBezTo>
                      <a:pt x="2912" y="11869"/>
                      <a:pt x="5039" y="13188"/>
                      <a:pt x="8395" y="13416"/>
                    </a:cubicBezTo>
                    <a:cubicBezTo>
                      <a:pt x="9521" y="13494"/>
                      <a:pt x="10632" y="13542"/>
                      <a:pt x="11736" y="13542"/>
                    </a:cubicBezTo>
                    <a:cubicBezTo>
                      <a:pt x="13677" y="13542"/>
                      <a:pt x="15596" y="13393"/>
                      <a:pt x="17538" y="12994"/>
                    </a:cubicBezTo>
                    <a:cubicBezTo>
                      <a:pt x="16879" y="12425"/>
                      <a:pt x="16116" y="12301"/>
                      <a:pt x="15207" y="12152"/>
                    </a:cubicBezTo>
                    <a:cubicBezTo>
                      <a:pt x="14171" y="11993"/>
                      <a:pt x="13193" y="11777"/>
                      <a:pt x="12147" y="11766"/>
                    </a:cubicBezTo>
                    <a:cubicBezTo>
                      <a:pt x="11750" y="11766"/>
                      <a:pt x="11681" y="11186"/>
                      <a:pt x="12056" y="11071"/>
                    </a:cubicBezTo>
                    <a:cubicBezTo>
                      <a:pt x="12439" y="10960"/>
                      <a:pt x="12847" y="10916"/>
                      <a:pt x="13265" y="10916"/>
                    </a:cubicBezTo>
                    <a:cubicBezTo>
                      <a:pt x="14211" y="10916"/>
                      <a:pt x="15206" y="11138"/>
                      <a:pt x="16081" y="11287"/>
                    </a:cubicBezTo>
                    <a:cubicBezTo>
                      <a:pt x="16878" y="11424"/>
                      <a:pt x="17708" y="11662"/>
                      <a:pt x="18220" y="12243"/>
                    </a:cubicBezTo>
                    <a:cubicBezTo>
                      <a:pt x="18709" y="10855"/>
                      <a:pt x="16525" y="10502"/>
                      <a:pt x="15468" y="10241"/>
                    </a:cubicBezTo>
                    <a:cubicBezTo>
                      <a:pt x="14752" y="10071"/>
                      <a:pt x="14000" y="9923"/>
                      <a:pt x="13262" y="9729"/>
                    </a:cubicBezTo>
                    <a:cubicBezTo>
                      <a:pt x="12762" y="9593"/>
                      <a:pt x="12261" y="9446"/>
                      <a:pt x="11783" y="9252"/>
                    </a:cubicBezTo>
                    <a:cubicBezTo>
                      <a:pt x="11477" y="9131"/>
                      <a:pt x="11465" y="8612"/>
                      <a:pt x="11818" y="8612"/>
                    </a:cubicBezTo>
                    <a:cubicBezTo>
                      <a:pt x="11832" y="8612"/>
                      <a:pt x="11847" y="8613"/>
                      <a:pt x="11863" y="8614"/>
                    </a:cubicBezTo>
                    <a:cubicBezTo>
                      <a:pt x="13000" y="8718"/>
                      <a:pt x="14114" y="9071"/>
                      <a:pt x="15229" y="9332"/>
                    </a:cubicBezTo>
                    <a:cubicBezTo>
                      <a:pt x="15570" y="9411"/>
                      <a:pt x="15945" y="9480"/>
                      <a:pt x="16320" y="9548"/>
                    </a:cubicBezTo>
                    <a:cubicBezTo>
                      <a:pt x="16958" y="9673"/>
                      <a:pt x="17595" y="9832"/>
                      <a:pt x="18118" y="10129"/>
                    </a:cubicBezTo>
                    <a:cubicBezTo>
                      <a:pt x="18039" y="9855"/>
                      <a:pt x="17898" y="9601"/>
                      <a:pt x="17708" y="9389"/>
                    </a:cubicBezTo>
                    <a:cubicBezTo>
                      <a:pt x="16548" y="8047"/>
                      <a:pt x="13592" y="7581"/>
                      <a:pt x="12283" y="7091"/>
                    </a:cubicBezTo>
                    <a:cubicBezTo>
                      <a:pt x="11969" y="6979"/>
                      <a:pt x="11998" y="6478"/>
                      <a:pt x="12362" y="6478"/>
                    </a:cubicBezTo>
                    <a:cubicBezTo>
                      <a:pt x="12366" y="6478"/>
                      <a:pt x="12371" y="6478"/>
                      <a:pt x="12375" y="6478"/>
                    </a:cubicBezTo>
                    <a:cubicBezTo>
                      <a:pt x="13921" y="6523"/>
                      <a:pt x="15525" y="7148"/>
                      <a:pt x="16889" y="7854"/>
                    </a:cubicBezTo>
                    <a:cubicBezTo>
                      <a:pt x="16913" y="7866"/>
                      <a:pt x="16924" y="7876"/>
                      <a:pt x="16946" y="7888"/>
                    </a:cubicBezTo>
                    <a:cubicBezTo>
                      <a:pt x="15187" y="4978"/>
                      <a:pt x="11202" y="4320"/>
                      <a:pt x="7789" y="4320"/>
                    </a:cubicBezTo>
                    <a:cubicBezTo>
                      <a:pt x="7253" y="4320"/>
                      <a:pt x="6731" y="4336"/>
                      <a:pt x="6234" y="4362"/>
                    </a:cubicBezTo>
                    <a:cubicBezTo>
                      <a:pt x="6228" y="4363"/>
                      <a:pt x="6221" y="4363"/>
                      <a:pt x="6216" y="4363"/>
                    </a:cubicBezTo>
                    <a:cubicBezTo>
                      <a:pt x="5956" y="4363"/>
                      <a:pt x="5870" y="4119"/>
                      <a:pt x="5926" y="3919"/>
                    </a:cubicBezTo>
                    <a:cubicBezTo>
                      <a:pt x="5914" y="3817"/>
                      <a:pt x="5949" y="3703"/>
                      <a:pt x="6051" y="3611"/>
                    </a:cubicBezTo>
                    <a:cubicBezTo>
                      <a:pt x="6511" y="3173"/>
                      <a:pt x="8629" y="1"/>
                      <a:pt x="70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243;p45"/>
              <p:cNvSpPr/>
              <p:nvPr/>
            </p:nvSpPr>
            <p:spPr>
              <a:xfrm>
                <a:off x="4498450" y="1139125"/>
                <a:ext cx="136800" cy="267250"/>
              </a:xfrm>
              <a:custGeom>
                <a:avLst/>
                <a:gdLst/>
                <a:ahLst/>
                <a:cxnLst/>
                <a:rect l="l" t="t" r="r" b="b"/>
                <a:pathLst>
                  <a:path w="5472" h="10690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71" y="3522"/>
                      <a:pt x="853" y="7119"/>
                      <a:pt x="544" y="10690"/>
                    </a:cubicBezTo>
                    <a:cubicBezTo>
                      <a:pt x="1800" y="9313"/>
                      <a:pt x="3166" y="8140"/>
                      <a:pt x="4045" y="6354"/>
                    </a:cubicBezTo>
                    <a:cubicBezTo>
                      <a:pt x="5032" y="4351"/>
                      <a:pt x="5129" y="2392"/>
                      <a:pt x="5472" y="281"/>
                    </a:cubicBezTo>
                    <a:lnTo>
                      <a:pt x="5472" y="281"/>
                    </a:lnTo>
                    <a:cubicBezTo>
                      <a:pt x="5166" y="290"/>
                      <a:pt x="4859" y="295"/>
                      <a:pt x="4552" y="295"/>
                    </a:cubicBezTo>
                    <a:cubicBezTo>
                      <a:pt x="3034" y="295"/>
                      <a:pt x="1509" y="188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244;p45"/>
              <p:cNvSpPr/>
              <p:nvPr/>
            </p:nvSpPr>
            <p:spPr>
              <a:xfrm>
                <a:off x="3895825" y="2586325"/>
                <a:ext cx="385875" cy="312775"/>
              </a:xfrm>
              <a:custGeom>
                <a:avLst/>
                <a:gdLst/>
                <a:ahLst/>
                <a:cxnLst/>
                <a:rect l="l" t="t" r="r" b="b"/>
                <a:pathLst>
                  <a:path w="15435" h="12511" extrusionOk="0">
                    <a:moveTo>
                      <a:pt x="5887" y="0"/>
                    </a:moveTo>
                    <a:cubicBezTo>
                      <a:pt x="4144" y="0"/>
                      <a:pt x="1013" y="3758"/>
                      <a:pt x="1" y="4829"/>
                    </a:cubicBezTo>
                    <a:cubicBezTo>
                      <a:pt x="57" y="6228"/>
                      <a:pt x="114" y="7638"/>
                      <a:pt x="182" y="9037"/>
                    </a:cubicBezTo>
                    <a:cubicBezTo>
                      <a:pt x="215" y="9776"/>
                      <a:pt x="249" y="10503"/>
                      <a:pt x="284" y="11243"/>
                    </a:cubicBezTo>
                    <a:cubicBezTo>
                      <a:pt x="295" y="11300"/>
                      <a:pt x="272" y="11334"/>
                      <a:pt x="261" y="11380"/>
                    </a:cubicBezTo>
                    <a:cubicBezTo>
                      <a:pt x="1610" y="12178"/>
                      <a:pt x="3236" y="12510"/>
                      <a:pt x="4916" y="12510"/>
                    </a:cubicBezTo>
                    <a:cubicBezTo>
                      <a:pt x="7329" y="12510"/>
                      <a:pt x="9851" y="11824"/>
                      <a:pt x="11816" y="10845"/>
                    </a:cubicBezTo>
                    <a:cubicBezTo>
                      <a:pt x="11816" y="10799"/>
                      <a:pt x="11805" y="10766"/>
                      <a:pt x="11805" y="10731"/>
                    </a:cubicBezTo>
                    <a:cubicBezTo>
                      <a:pt x="11852" y="10087"/>
                      <a:pt x="10955" y="9934"/>
                      <a:pt x="9987" y="9934"/>
                    </a:cubicBezTo>
                    <a:cubicBezTo>
                      <a:pt x="9110" y="9934"/>
                      <a:pt x="8176" y="10060"/>
                      <a:pt x="7835" y="10060"/>
                    </a:cubicBezTo>
                    <a:cubicBezTo>
                      <a:pt x="7438" y="10060"/>
                      <a:pt x="7426" y="9537"/>
                      <a:pt x="7745" y="9413"/>
                    </a:cubicBezTo>
                    <a:cubicBezTo>
                      <a:pt x="7951" y="9333"/>
                      <a:pt x="8200" y="9264"/>
                      <a:pt x="8497" y="9197"/>
                    </a:cubicBezTo>
                    <a:cubicBezTo>
                      <a:pt x="9133" y="7570"/>
                      <a:pt x="10304" y="6137"/>
                      <a:pt x="11499" y="4886"/>
                    </a:cubicBezTo>
                    <a:cubicBezTo>
                      <a:pt x="12670" y="3634"/>
                      <a:pt x="14001" y="2246"/>
                      <a:pt x="15434" y="1257"/>
                    </a:cubicBezTo>
                    <a:cubicBezTo>
                      <a:pt x="15377" y="1146"/>
                      <a:pt x="15271" y="1098"/>
                      <a:pt x="15129" y="1098"/>
                    </a:cubicBezTo>
                    <a:cubicBezTo>
                      <a:pt x="14282" y="1098"/>
                      <a:pt x="12177" y="2814"/>
                      <a:pt x="11874" y="3077"/>
                    </a:cubicBezTo>
                    <a:cubicBezTo>
                      <a:pt x="10873" y="3942"/>
                      <a:pt x="9872" y="4784"/>
                      <a:pt x="8860" y="5647"/>
                    </a:cubicBezTo>
                    <a:cubicBezTo>
                      <a:pt x="8796" y="5702"/>
                      <a:pt x="8725" y="5725"/>
                      <a:pt x="8658" y="5725"/>
                    </a:cubicBezTo>
                    <a:cubicBezTo>
                      <a:pt x="8415" y="5725"/>
                      <a:pt x="8205" y="5426"/>
                      <a:pt x="8428" y="5204"/>
                    </a:cubicBezTo>
                    <a:cubicBezTo>
                      <a:pt x="8974" y="4692"/>
                      <a:pt x="11441" y="2008"/>
                      <a:pt x="13523" y="768"/>
                    </a:cubicBezTo>
                    <a:cubicBezTo>
                      <a:pt x="13322" y="661"/>
                      <a:pt x="13092" y="614"/>
                      <a:pt x="12846" y="614"/>
                    </a:cubicBezTo>
                    <a:cubicBezTo>
                      <a:pt x="12312" y="614"/>
                      <a:pt x="11699" y="833"/>
                      <a:pt x="11123" y="1121"/>
                    </a:cubicBezTo>
                    <a:cubicBezTo>
                      <a:pt x="10475" y="1463"/>
                      <a:pt x="9872" y="1883"/>
                      <a:pt x="9508" y="2156"/>
                    </a:cubicBezTo>
                    <a:cubicBezTo>
                      <a:pt x="8484" y="2918"/>
                      <a:pt x="7608" y="3862"/>
                      <a:pt x="6721" y="4784"/>
                    </a:cubicBezTo>
                    <a:cubicBezTo>
                      <a:pt x="6660" y="4844"/>
                      <a:pt x="6586" y="4870"/>
                      <a:pt x="6511" y="4870"/>
                    </a:cubicBezTo>
                    <a:cubicBezTo>
                      <a:pt x="6279" y="4870"/>
                      <a:pt x="6046" y="4620"/>
                      <a:pt x="6209" y="4397"/>
                    </a:cubicBezTo>
                    <a:cubicBezTo>
                      <a:pt x="7392" y="2792"/>
                      <a:pt x="8791" y="1292"/>
                      <a:pt x="10566" y="370"/>
                    </a:cubicBezTo>
                    <a:cubicBezTo>
                      <a:pt x="10375" y="189"/>
                      <a:pt x="10119" y="114"/>
                      <a:pt x="9829" y="114"/>
                    </a:cubicBezTo>
                    <a:cubicBezTo>
                      <a:pt x="8756" y="114"/>
                      <a:pt x="7209" y="1140"/>
                      <a:pt x="6699" y="1587"/>
                    </a:cubicBezTo>
                    <a:cubicBezTo>
                      <a:pt x="5720" y="2474"/>
                      <a:pt x="4868" y="3487"/>
                      <a:pt x="3879" y="4374"/>
                    </a:cubicBezTo>
                    <a:cubicBezTo>
                      <a:pt x="3817" y="4430"/>
                      <a:pt x="3744" y="4454"/>
                      <a:pt x="3673" y="4454"/>
                    </a:cubicBezTo>
                    <a:cubicBezTo>
                      <a:pt x="3457" y="4454"/>
                      <a:pt x="3255" y="4230"/>
                      <a:pt x="3400" y="3999"/>
                    </a:cubicBezTo>
                    <a:cubicBezTo>
                      <a:pt x="4242" y="2702"/>
                      <a:pt x="5322" y="1304"/>
                      <a:pt x="6631" y="348"/>
                    </a:cubicBezTo>
                    <a:cubicBezTo>
                      <a:pt x="6433" y="106"/>
                      <a:pt x="6180" y="0"/>
                      <a:pt x="588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245;p45"/>
              <p:cNvSpPr/>
              <p:nvPr/>
            </p:nvSpPr>
            <p:spPr>
              <a:xfrm>
                <a:off x="3819500" y="2885000"/>
                <a:ext cx="102050" cy="76750"/>
              </a:xfrm>
              <a:custGeom>
                <a:avLst/>
                <a:gdLst/>
                <a:ahLst/>
                <a:cxnLst/>
                <a:rect l="l" t="t" r="r" b="b"/>
                <a:pathLst>
                  <a:path w="4082" h="3070" extrusionOk="0">
                    <a:moveTo>
                      <a:pt x="2530" y="1"/>
                    </a:moveTo>
                    <a:cubicBezTo>
                      <a:pt x="1689" y="254"/>
                      <a:pt x="847" y="500"/>
                      <a:pt x="1" y="726"/>
                    </a:cubicBezTo>
                    <a:cubicBezTo>
                      <a:pt x="421" y="1436"/>
                      <a:pt x="777" y="2199"/>
                      <a:pt x="1109" y="2954"/>
                    </a:cubicBezTo>
                    <a:cubicBezTo>
                      <a:pt x="1597" y="3001"/>
                      <a:pt x="2090" y="3028"/>
                      <a:pt x="2580" y="3070"/>
                    </a:cubicBezTo>
                    <a:cubicBezTo>
                      <a:pt x="2791" y="2784"/>
                      <a:pt x="3043" y="2512"/>
                      <a:pt x="3218" y="2261"/>
                    </a:cubicBezTo>
                    <a:cubicBezTo>
                      <a:pt x="3525" y="1825"/>
                      <a:pt x="3777" y="1349"/>
                      <a:pt x="4081" y="913"/>
                    </a:cubicBezTo>
                    <a:cubicBezTo>
                      <a:pt x="3527" y="677"/>
                      <a:pt x="3006" y="370"/>
                      <a:pt x="25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246;p45"/>
              <p:cNvSpPr/>
              <p:nvPr/>
            </p:nvSpPr>
            <p:spPr>
              <a:xfrm>
                <a:off x="2871100" y="1849225"/>
                <a:ext cx="1077600" cy="1849025"/>
              </a:xfrm>
              <a:custGeom>
                <a:avLst/>
                <a:gdLst/>
                <a:ahLst/>
                <a:cxnLst/>
                <a:rect l="l" t="t" r="r" b="b"/>
                <a:pathLst>
                  <a:path w="43104" h="73961" extrusionOk="0">
                    <a:moveTo>
                      <a:pt x="19209" y="0"/>
                    </a:moveTo>
                    <a:cubicBezTo>
                      <a:pt x="9281" y="6414"/>
                      <a:pt x="4277" y="18402"/>
                      <a:pt x="2116" y="29707"/>
                    </a:cubicBezTo>
                    <a:cubicBezTo>
                      <a:pt x="319" y="39112"/>
                      <a:pt x="1" y="51771"/>
                      <a:pt x="3674" y="61494"/>
                    </a:cubicBezTo>
                    <a:cubicBezTo>
                      <a:pt x="3727" y="61530"/>
                      <a:pt x="3766" y="61582"/>
                      <a:pt x="3788" y="61642"/>
                    </a:cubicBezTo>
                    <a:cubicBezTo>
                      <a:pt x="3822" y="61733"/>
                      <a:pt x="3833" y="61824"/>
                      <a:pt x="3856" y="61926"/>
                    </a:cubicBezTo>
                    <a:cubicBezTo>
                      <a:pt x="4618" y="63859"/>
                      <a:pt x="5529" y="65690"/>
                      <a:pt x="6642" y="67329"/>
                    </a:cubicBezTo>
                    <a:cubicBezTo>
                      <a:pt x="6850" y="67631"/>
                      <a:pt x="6571" y="67912"/>
                      <a:pt x="6284" y="67912"/>
                    </a:cubicBezTo>
                    <a:cubicBezTo>
                      <a:pt x="6162" y="67912"/>
                      <a:pt x="6038" y="67861"/>
                      <a:pt x="5949" y="67738"/>
                    </a:cubicBezTo>
                    <a:cubicBezTo>
                      <a:pt x="5301" y="66850"/>
                      <a:pt x="4732" y="65896"/>
                      <a:pt x="4198" y="64917"/>
                    </a:cubicBezTo>
                    <a:cubicBezTo>
                      <a:pt x="4185" y="65633"/>
                      <a:pt x="4152" y="66339"/>
                      <a:pt x="4084" y="67056"/>
                    </a:cubicBezTo>
                    <a:cubicBezTo>
                      <a:pt x="3947" y="68671"/>
                      <a:pt x="3833" y="70445"/>
                      <a:pt x="3356" y="72014"/>
                    </a:cubicBezTo>
                    <a:cubicBezTo>
                      <a:pt x="4243" y="72616"/>
                      <a:pt x="5244" y="73060"/>
                      <a:pt x="6324" y="73356"/>
                    </a:cubicBezTo>
                    <a:cubicBezTo>
                      <a:pt x="7789" y="73783"/>
                      <a:pt x="9395" y="73960"/>
                      <a:pt x="11059" y="73960"/>
                    </a:cubicBezTo>
                    <a:cubicBezTo>
                      <a:pt x="15865" y="73960"/>
                      <a:pt x="21148" y="72480"/>
                      <a:pt x="24873" y="71264"/>
                    </a:cubicBezTo>
                    <a:cubicBezTo>
                      <a:pt x="31163" y="69205"/>
                      <a:pt x="37531" y="66100"/>
                      <a:pt x="43104" y="62426"/>
                    </a:cubicBezTo>
                    <a:cubicBezTo>
                      <a:pt x="41045" y="60379"/>
                      <a:pt x="39077" y="58275"/>
                      <a:pt x="37236" y="56114"/>
                    </a:cubicBezTo>
                    <a:cubicBezTo>
                      <a:pt x="36541" y="56035"/>
                      <a:pt x="35836" y="55955"/>
                      <a:pt x="35154" y="55853"/>
                    </a:cubicBezTo>
                    <a:cubicBezTo>
                      <a:pt x="28160" y="54795"/>
                      <a:pt x="26420" y="50326"/>
                      <a:pt x="24293" y="44116"/>
                    </a:cubicBezTo>
                    <a:cubicBezTo>
                      <a:pt x="23792" y="44014"/>
                      <a:pt x="23292" y="43865"/>
                      <a:pt x="22803" y="43638"/>
                    </a:cubicBezTo>
                    <a:cubicBezTo>
                      <a:pt x="22644" y="43559"/>
                      <a:pt x="22587" y="43434"/>
                      <a:pt x="22587" y="43309"/>
                    </a:cubicBezTo>
                    <a:cubicBezTo>
                      <a:pt x="22587" y="43298"/>
                      <a:pt x="22575" y="43286"/>
                      <a:pt x="22575" y="43274"/>
                    </a:cubicBezTo>
                    <a:cubicBezTo>
                      <a:pt x="20734" y="36792"/>
                      <a:pt x="20573" y="30298"/>
                      <a:pt x="20198" y="23634"/>
                    </a:cubicBezTo>
                    <a:cubicBezTo>
                      <a:pt x="20186" y="23344"/>
                      <a:pt x="20427" y="23187"/>
                      <a:pt x="20665" y="23187"/>
                    </a:cubicBezTo>
                    <a:cubicBezTo>
                      <a:pt x="20857" y="23187"/>
                      <a:pt x="21046" y="23290"/>
                      <a:pt x="21097" y="23508"/>
                    </a:cubicBezTo>
                    <a:cubicBezTo>
                      <a:pt x="21814" y="26386"/>
                      <a:pt x="21621" y="29332"/>
                      <a:pt x="21904" y="32254"/>
                    </a:cubicBezTo>
                    <a:cubicBezTo>
                      <a:pt x="22245" y="35859"/>
                      <a:pt x="23144" y="39339"/>
                      <a:pt x="23633" y="42923"/>
                    </a:cubicBezTo>
                    <a:cubicBezTo>
                      <a:pt x="24437" y="43023"/>
                      <a:pt x="25254" y="43068"/>
                      <a:pt x="26077" y="43068"/>
                    </a:cubicBezTo>
                    <a:cubicBezTo>
                      <a:pt x="27781" y="43068"/>
                      <a:pt x="29517" y="42873"/>
                      <a:pt x="31242" y="42558"/>
                    </a:cubicBezTo>
                    <a:cubicBezTo>
                      <a:pt x="34347" y="41989"/>
                      <a:pt x="37428" y="41045"/>
                      <a:pt x="40260" y="40181"/>
                    </a:cubicBezTo>
                    <a:cubicBezTo>
                      <a:pt x="39590" y="35530"/>
                      <a:pt x="39318" y="30811"/>
                      <a:pt x="39169" y="26113"/>
                    </a:cubicBezTo>
                    <a:cubicBezTo>
                      <a:pt x="39055" y="22554"/>
                      <a:pt x="39420" y="18766"/>
                      <a:pt x="38862" y="15275"/>
                    </a:cubicBezTo>
                    <a:cubicBezTo>
                      <a:pt x="38476" y="12773"/>
                      <a:pt x="37622" y="10429"/>
                      <a:pt x="35814" y="8417"/>
                    </a:cubicBezTo>
                    <a:cubicBezTo>
                      <a:pt x="32686" y="7928"/>
                      <a:pt x="29662" y="6961"/>
                      <a:pt x="27034" y="5642"/>
                    </a:cubicBezTo>
                    <a:cubicBezTo>
                      <a:pt x="24942" y="4583"/>
                      <a:pt x="23088" y="3401"/>
                      <a:pt x="21405" y="2014"/>
                    </a:cubicBezTo>
                    <a:cubicBezTo>
                      <a:pt x="20635" y="1384"/>
                      <a:pt x="19902" y="713"/>
                      <a:pt x="19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247;p45"/>
              <p:cNvSpPr/>
              <p:nvPr/>
            </p:nvSpPr>
            <p:spPr>
              <a:xfrm>
                <a:off x="4358850" y="3455150"/>
                <a:ext cx="942725" cy="277675"/>
              </a:xfrm>
              <a:custGeom>
                <a:avLst/>
                <a:gdLst/>
                <a:ahLst/>
                <a:cxnLst/>
                <a:rect l="l" t="t" r="r" b="b"/>
                <a:pathLst>
                  <a:path w="37709" h="11107" extrusionOk="0">
                    <a:moveTo>
                      <a:pt x="37517" y="1"/>
                    </a:moveTo>
                    <a:cubicBezTo>
                      <a:pt x="26629" y="2773"/>
                      <a:pt x="15861" y="6199"/>
                      <a:pt x="722" y="8972"/>
                    </a:cubicBezTo>
                    <a:cubicBezTo>
                      <a:pt x="581" y="9730"/>
                      <a:pt x="373" y="10471"/>
                      <a:pt x="1" y="11107"/>
                    </a:cubicBezTo>
                    <a:cubicBezTo>
                      <a:pt x="15610" y="7935"/>
                      <a:pt x="25301" y="4558"/>
                      <a:pt x="37699" y="1384"/>
                    </a:cubicBezTo>
                    <a:cubicBezTo>
                      <a:pt x="37708" y="1012"/>
                      <a:pt x="37699" y="639"/>
                      <a:pt x="37608" y="278"/>
                    </a:cubicBezTo>
                    <a:cubicBezTo>
                      <a:pt x="37585" y="182"/>
                      <a:pt x="37549" y="92"/>
                      <a:pt x="375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248;p45"/>
              <p:cNvSpPr/>
              <p:nvPr/>
            </p:nvSpPr>
            <p:spPr>
              <a:xfrm>
                <a:off x="4381300" y="3274125"/>
                <a:ext cx="943300" cy="383525"/>
              </a:xfrm>
              <a:custGeom>
                <a:avLst/>
                <a:gdLst/>
                <a:ahLst/>
                <a:cxnLst/>
                <a:rect l="l" t="t" r="r" b="b"/>
                <a:pathLst>
                  <a:path w="37732" h="15341" extrusionOk="0">
                    <a:moveTo>
                      <a:pt x="37731" y="1"/>
                    </a:moveTo>
                    <a:cubicBezTo>
                      <a:pt x="31626" y="1833"/>
                      <a:pt x="25479" y="3604"/>
                      <a:pt x="19441" y="5686"/>
                    </a:cubicBezTo>
                    <a:cubicBezTo>
                      <a:pt x="13536" y="7722"/>
                      <a:pt x="7554" y="9814"/>
                      <a:pt x="1273" y="9814"/>
                    </a:cubicBezTo>
                    <a:cubicBezTo>
                      <a:pt x="889" y="9814"/>
                      <a:pt x="504" y="9806"/>
                      <a:pt x="118" y="9790"/>
                    </a:cubicBezTo>
                    <a:cubicBezTo>
                      <a:pt x="116" y="9791"/>
                      <a:pt x="116" y="9793"/>
                      <a:pt x="115" y="9794"/>
                    </a:cubicBezTo>
                    <a:cubicBezTo>
                      <a:pt x="345" y="11217"/>
                      <a:pt x="263" y="12738"/>
                      <a:pt x="100" y="14145"/>
                    </a:cubicBezTo>
                    <a:cubicBezTo>
                      <a:pt x="70" y="14412"/>
                      <a:pt x="35" y="14695"/>
                      <a:pt x="0" y="14975"/>
                    </a:cubicBezTo>
                    <a:cubicBezTo>
                      <a:pt x="102" y="15068"/>
                      <a:pt x="155" y="15202"/>
                      <a:pt x="143" y="15341"/>
                    </a:cubicBezTo>
                    <a:cubicBezTo>
                      <a:pt x="13303" y="11895"/>
                      <a:pt x="24497" y="9824"/>
                      <a:pt x="36429" y="5988"/>
                    </a:cubicBezTo>
                    <a:cubicBezTo>
                      <a:pt x="37088" y="4006"/>
                      <a:pt x="37378" y="2026"/>
                      <a:pt x="377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249;p45"/>
              <p:cNvSpPr/>
              <p:nvPr/>
            </p:nvSpPr>
            <p:spPr>
              <a:xfrm>
                <a:off x="2299625" y="3610050"/>
                <a:ext cx="2023800" cy="425925"/>
              </a:xfrm>
              <a:custGeom>
                <a:avLst/>
                <a:gdLst/>
                <a:ahLst/>
                <a:cxnLst/>
                <a:rect l="l" t="t" r="r" b="b"/>
                <a:pathLst>
                  <a:path w="80952" h="17037" extrusionOk="0">
                    <a:moveTo>
                      <a:pt x="25384" y="0"/>
                    </a:moveTo>
                    <a:cubicBezTo>
                      <a:pt x="17321" y="5687"/>
                      <a:pt x="8370" y="9963"/>
                      <a:pt x="0" y="15149"/>
                    </a:cubicBezTo>
                    <a:cubicBezTo>
                      <a:pt x="19437" y="16320"/>
                      <a:pt x="38975" y="15672"/>
                      <a:pt x="58399" y="17015"/>
                    </a:cubicBezTo>
                    <a:cubicBezTo>
                      <a:pt x="58434" y="17015"/>
                      <a:pt x="58456" y="17025"/>
                      <a:pt x="58491" y="17037"/>
                    </a:cubicBezTo>
                    <a:cubicBezTo>
                      <a:pt x="58573" y="16954"/>
                      <a:pt x="58685" y="16916"/>
                      <a:pt x="58803" y="16916"/>
                    </a:cubicBezTo>
                    <a:cubicBezTo>
                      <a:pt x="58832" y="16916"/>
                      <a:pt x="58861" y="16919"/>
                      <a:pt x="58889" y="16923"/>
                    </a:cubicBezTo>
                    <a:cubicBezTo>
                      <a:pt x="62460" y="15013"/>
                      <a:pt x="66020" y="13056"/>
                      <a:pt x="69602" y="11146"/>
                    </a:cubicBezTo>
                    <a:cubicBezTo>
                      <a:pt x="73355" y="9121"/>
                      <a:pt x="77119" y="7154"/>
                      <a:pt x="80952" y="5323"/>
                    </a:cubicBezTo>
                    <a:cubicBezTo>
                      <a:pt x="80521" y="4970"/>
                      <a:pt x="80088" y="4607"/>
                      <a:pt x="79656" y="4255"/>
                    </a:cubicBezTo>
                    <a:cubicBezTo>
                      <a:pt x="79610" y="4312"/>
                      <a:pt x="79553" y="4369"/>
                      <a:pt x="79462" y="4402"/>
                    </a:cubicBezTo>
                    <a:cubicBezTo>
                      <a:pt x="75005" y="6529"/>
                      <a:pt x="70057" y="8724"/>
                      <a:pt x="65019" y="10202"/>
                    </a:cubicBezTo>
                    <a:cubicBezTo>
                      <a:pt x="64711" y="10441"/>
                      <a:pt x="64405" y="10681"/>
                      <a:pt x="64097" y="10930"/>
                    </a:cubicBezTo>
                    <a:cubicBezTo>
                      <a:pt x="63631" y="11272"/>
                      <a:pt x="63165" y="11625"/>
                      <a:pt x="62699" y="11965"/>
                    </a:cubicBezTo>
                    <a:cubicBezTo>
                      <a:pt x="61550" y="12807"/>
                      <a:pt x="60401" y="13762"/>
                      <a:pt x="59173" y="14547"/>
                    </a:cubicBezTo>
                    <a:cubicBezTo>
                      <a:pt x="59252" y="14929"/>
                      <a:pt x="59054" y="15366"/>
                      <a:pt x="58556" y="15366"/>
                    </a:cubicBezTo>
                    <a:cubicBezTo>
                      <a:pt x="58549" y="15366"/>
                      <a:pt x="58543" y="15366"/>
                      <a:pt x="58536" y="15366"/>
                    </a:cubicBezTo>
                    <a:cubicBezTo>
                      <a:pt x="42932" y="14933"/>
                      <a:pt x="26828" y="14886"/>
                      <a:pt x="11338" y="12989"/>
                    </a:cubicBezTo>
                    <a:lnTo>
                      <a:pt x="11236" y="12955"/>
                    </a:lnTo>
                    <a:lnTo>
                      <a:pt x="11133" y="12989"/>
                    </a:lnTo>
                    <a:cubicBezTo>
                      <a:pt x="11101" y="12997"/>
                      <a:pt x="11069" y="13000"/>
                      <a:pt x="11038" y="13000"/>
                    </a:cubicBezTo>
                    <a:cubicBezTo>
                      <a:pt x="10703" y="13000"/>
                      <a:pt x="10487" y="12578"/>
                      <a:pt x="10747" y="12318"/>
                    </a:cubicBezTo>
                    <a:cubicBezTo>
                      <a:pt x="13011" y="10054"/>
                      <a:pt x="16342" y="8701"/>
                      <a:pt x="19118" y="7143"/>
                    </a:cubicBezTo>
                    <a:cubicBezTo>
                      <a:pt x="21586" y="5755"/>
                      <a:pt x="24043" y="4230"/>
                      <a:pt x="26636" y="3094"/>
                    </a:cubicBezTo>
                    <a:cubicBezTo>
                      <a:pt x="26272" y="2878"/>
                      <a:pt x="25919" y="2650"/>
                      <a:pt x="25578" y="2377"/>
                    </a:cubicBezTo>
                    <a:cubicBezTo>
                      <a:pt x="25486" y="2299"/>
                      <a:pt x="25429" y="2189"/>
                      <a:pt x="25419" y="2070"/>
                    </a:cubicBezTo>
                    <a:cubicBezTo>
                      <a:pt x="25395" y="2024"/>
                      <a:pt x="25362" y="1991"/>
                      <a:pt x="25350" y="1922"/>
                    </a:cubicBezTo>
                    <a:cubicBezTo>
                      <a:pt x="25293" y="1296"/>
                      <a:pt x="25327" y="648"/>
                      <a:pt x="2538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250;p45"/>
              <p:cNvSpPr/>
              <p:nvPr/>
            </p:nvSpPr>
            <p:spPr>
              <a:xfrm>
                <a:off x="3842500" y="3256825"/>
                <a:ext cx="505550" cy="462425"/>
              </a:xfrm>
              <a:custGeom>
                <a:avLst/>
                <a:gdLst/>
                <a:ahLst/>
                <a:cxnLst/>
                <a:rect l="l" t="t" r="r" b="b"/>
                <a:pathLst>
                  <a:path w="20222" h="18497" extrusionOk="0">
                    <a:moveTo>
                      <a:pt x="1" y="1"/>
                    </a:moveTo>
                    <a:cubicBezTo>
                      <a:pt x="2019" y="1705"/>
                      <a:pt x="4010" y="3461"/>
                      <a:pt x="5977" y="5266"/>
                    </a:cubicBezTo>
                    <a:cubicBezTo>
                      <a:pt x="6043" y="5305"/>
                      <a:pt x="6100" y="5356"/>
                      <a:pt x="6144" y="5419"/>
                    </a:cubicBezTo>
                    <a:cubicBezTo>
                      <a:pt x="10809" y="9695"/>
                      <a:pt x="15358" y="14161"/>
                      <a:pt x="19871" y="18496"/>
                    </a:cubicBezTo>
                    <a:cubicBezTo>
                      <a:pt x="19893" y="17650"/>
                      <a:pt x="20066" y="16790"/>
                      <a:pt x="20222" y="15935"/>
                    </a:cubicBezTo>
                    <a:cubicBezTo>
                      <a:pt x="17203" y="13627"/>
                      <a:pt x="14329" y="11116"/>
                      <a:pt x="11418" y="8678"/>
                    </a:cubicBezTo>
                    <a:cubicBezTo>
                      <a:pt x="8171" y="5955"/>
                      <a:pt x="4550" y="3356"/>
                      <a:pt x="1771" y="132"/>
                    </a:cubicBezTo>
                    <a:cubicBezTo>
                      <a:pt x="1181" y="87"/>
                      <a:pt x="586" y="58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251;p45"/>
              <p:cNvSpPr/>
              <p:nvPr/>
            </p:nvSpPr>
            <p:spPr>
              <a:xfrm>
                <a:off x="3208875" y="3429225"/>
                <a:ext cx="1057150" cy="421650"/>
              </a:xfrm>
              <a:custGeom>
                <a:avLst/>
                <a:gdLst/>
                <a:ahLst/>
                <a:cxnLst/>
                <a:rect l="l" t="t" r="r" b="b"/>
                <a:pathLst>
                  <a:path w="42286" h="16866" extrusionOk="0">
                    <a:moveTo>
                      <a:pt x="30366" y="1"/>
                    </a:moveTo>
                    <a:cubicBezTo>
                      <a:pt x="23566" y="4789"/>
                      <a:pt x="14865" y="8758"/>
                      <a:pt x="6801" y="10407"/>
                    </a:cubicBezTo>
                    <a:cubicBezTo>
                      <a:pt x="6743" y="10418"/>
                      <a:pt x="6699" y="10430"/>
                      <a:pt x="6642" y="10442"/>
                    </a:cubicBezTo>
                    <a:cubicBezTo>
                      <a:pt x="5186" y="10737"/>
                      <a:pt x="3628" y="11090"/>
                      <a:pt x="2024" y="11362"/>
                    </a:cubicBezTo>
                    <a:cubicBezTo>
                      <a:pt x="2051" y="11393"/>
                      <a:pt x="2082" y="11419"/>
                      <a:pt x="2115" y="11443"/>
                    </a:cubicBezTo>
                    <a:cubicBezTo>
                      <a:pt x="1899" y="11465"/>
                      <a:pt x="1671" y="11476"/>
                      <a:pt x="1455" y="11510"/>
                    </a:cubicBezTo>
                    <a:cubicBezTo>
                      <a:pt x="1307" y="11532"/>
                      <a:pt x="1160" y="11574"/>
                      <a:pt x="1023" y="11635"/>
                    </a:cubicBezTo>
                    <a:cubicBezTo>
                      <a:pt x="1000" y="11602"/>
                      <a:pt x="967" y="11578"/>
                      <a:pt x="943" y="11545"/>
                    </a:cubicBezTo>
                    <a:cubicBezTo>
                      <a:pt x="626" y="11590"/>
                      <a:pt x="319" y="11635"/>
                      <a:pt x="0" y="11669"/>
                    </a:cubicBezTo>
                    <a:cubicBezTo>
                      <a:pt x="4891" y="15013"/>
                      <a:pt x="10646" y="16481"/>
                      <a:pt x="16286" y="16799"/>
                    </a:cubicBezTo>
                    <a:cubicBezTo>
                      <a:pt x="16289" y="16802"/>
                      <a:pt x="16293" y="16804"/>
                      <a:pt x="16297" y="16804"/>
                    </a:cubicBezTo>
                    <a:cubicBezTo>
                      <a:pt x="16302" y="16804"/>
                      <a:pt x="16306" y="16802"/>
                      <a:pt x="16308" y="16799"/>
                    </a:cubicBezTo>
                    <a:cubicBezTo>
                      <a:pt x="17116" y="16844"/>
                      <a:pt x="17921" y="16865"/>
                      <a:pt x="18720" y="16865"/>
                    </a:cubicBezTo>
                    <a:cubicBezTo>
                      <a:pt x="25982" y="16865"/>
                      <a:pt x="32791" y="15096"/>
                      <a:pt x="36951" y="13170"/>
                    </a:cubicBezTo>
                    <a:cubicBezTo>
                      <a:pt x="38725" y="12362"/>
                      <a:pt x="40488" y="11510"/>
                      <a:pt x="42285" y="10668"/>
                    </a:cubicBezTo>
                    <a:cubicBezTo>
                      <a:pt x="38236" y="7312"/>
                      <a:pt x="34176" y="3754"/>
                      <a:pt x="3036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252;p45"/>
              <p:cNvSpPr/>
              <p:nvPr/>
            </p:nvSpPr>
            <p:spPr>
              <a:xfrm>
                <a:off x="3508275" y="2910025"/>
                <a:ext cx="952500" cy="334700"/>
              </a:xfrm>
              <a:custGeom>
                <a:avLst/>
                <a:gdLst/>
                <a:ahLst/>
                <a:cxnLst/>
                <a:rect l="l" t="t" r="r" b="b"/>
                <a:pathLst>
                  <a:path w="38100" h="13388" extrusionOk="0">
                    <a:moveTo>
                      <a:pt x="11372" y="1"/>
                    </a:moveTo>
                    <a:cubicBezTo>
                      <a:pt x="9667" y="434"/>
                      <a:pt x="7938" y="819"/>
                      <a:pt x="6209" y="1139"/>
                    </a:cubicBezTo>
                    <a:cubicBezTo>
                      <a:pt x="5469" y="1274"/>
                      <a:pt x="4731" y="1400"/>
                      <a:pt x="3991" y="1514"/>
                    </a:cubicBezTo>
                    <a:cubicBezTo>
                      <a:pt x="2828" y="1689"/>
                      <a:pt x="1681" y="1857"/>
                      <a:pt x="551" y="1857"/>
                    </a:cubicBezTo>
                    <a:cubicBezTo>
                      <a:pt x="367" y="1857"/>
                      <a:pt x="183" y="1853"/>
                      <a:pt x="0" y="1843"/>
                    </a:cubicBezTo>
                    <a:lnTo>
                      <a:pt x="0" y="1843"/>
                    </a:lnTo>
                    <a:cubicBezTo>
                      <a:pt x="1535" y="4915"/>
                      <a:pt x="2434" y="8122"/>
                      <a:pt x="5323" y="10145"/>
                    </a:cubicBezTo>
                    <a:cubicBezTo>
                      <a:pt x="8712" y="12512"/>
                      <a:pt x="12408" y="12363"/>
                      <a:pt x="16445" y="12522"/>
                    </a:cubicBezTo>
                    <a:cubicBezTo>
                      <a:pt x="23485" y="12818"/>
                      <a:pt x="30525" y="13137"/>
                      <a:pt x="37565" y="13387"/>
                    </a:cubicBezTo>
                    <a:cubicBezTo>
                      <a:pt x="37701" y="12216"/>
                      <a:pt x="37929" y="11078"/>
                      <a:pt x="37974" y="9884"/>
                    </a:cubicBezTo>
                    <a:cubicBezTo>
                      <a:pt x="37997" y="9782"/>
                      <a:pt x="37997" y="9668"/>
                      <a:pt x="37997" y="9554"/>
                    </a:cubicBezTo>
                    <a:cubicBezTo>
                      <a:pt x="38009" y="8542"/>
                      <a:pt x="38099" y="7394"/>
                      <a:pt x="37838" y="6415"/>
                    </a:cubicBezTo>
                    <a:cubicBezTo>
                      <a:pt x="37679" y="5790"/>
                      <a:pt x="37338" y="5243"/>
                      <a:pt x="37008" y="4687"/>
                    </a:cubicBezTo>
                    <a:cubicBezTo>
                      <a:pt x="29695" y="3890"/>
                      <a:pt x="22325" y="4505"/>
                      <a:pt x="15068" y="3174"/>
                    </a:cubicBezTo>
                    <a:cubicBezTo>
                      <a:pt x="15046" y="3181"/>
                      <a:pt x="15023" y="3185"/>
                      <a:pt x="14999" y="3185"/>
                    </a:cubicBezTo>
                    <a:cubicBezTo>
                      <a:pt x="14996" y="3185"/>
                      <a:pt x="14993" y="3185"/>
                      <a:pt x="14989" y="3184"/>
                    </a:cubicBezTo>
                    <a:cubicBezTo>
                      <a:pt x="14988" y="3185"/>
                      <a:pt x="14986" y="3185"/>
                      <a:pt x="14984" y="3185"/>
                    </a:cubicBezTo>
                    <a:cubicBezTo>
                      <a:pt x="14925" y="3185"/>
                      <a:pt x="14866" y="3164"/>
                      <a:pt x="14819" y="3128"/>
                    </a:cubicBezTo>
                    <a:cubicBezTo>
                      <a:pt x="14489" y="3060"/>
                      <a:pt x="14170" y="3014"/>
                      <a:pt x="13840" y="2946"/>
                    </a:cubicBezTo>
                    <a:cubicBezTo>
                      <a:pt x="13765" y="3249"/>
                      <a:pt x="13489" y="3469"/>
                      <a:pt x="13218" y="3469"/>
                    </a:cubicBezTo>
                    <a:cubicBezTo>
                      <a:pt x="13041" y="3469"/>
                      <a:pt x="12865" y="3375"/>
                      <a:pt x="12748" y="3151"/>
                    </a:cubicBezTo>
                    <a:cubicBezTo>
                      <a:pt x="12248" y="2150"/>
                      <a:pt x="11725" y="1082"/>
                      <a:pt x="113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253;p45"/>
              <p:cNvSpPr/>
              <p:nvPr/>
            </p:nvSpPr>
            <p:spPr>
              <a:xfrm>
                <a:off x="3924325" y="3262875"/>
                <a:ext cx="433150" cy="359950"/>
              </a:xfrm>
              <a:custGeom>
                <a:avLst/>
                <a:gdLst/>
                <a:ahLst/>
                <a:cxnLst/>
                <a:rect l="l" t="t" r="r" b="b"/>
                <a:pathLst>
                  <a:path w="17326" h="14398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603" y="4923"/>
                      <a:pt x="11619" y="9389"/>
                      <a:pt x="17145" y="14397"/>
                    </a:cubicBezTo>
                    <a:cubicBezTo>
                      <a:pt x="17151" y="14353"/>
                      <a:pt x="17160" y="14308"/>
                      <a:pt x="17163" y="14264"/>
                    </a:cubicBezTo>
                    <a:cubicBezTo>
                      <a:pt x="17296" y="12885"/>
                      <a:pt x="17224" y="11491"/>
                      <a:pt x="17326" y="10116"/>
                    </a:cubicBezTo>
                    <a:cubicBezTo>
                      <a:pt x="13246" y="6907"/>
                      <a:pt x="8874" y="3822"/>
                      <a:pt x="5120" y="226"/>
                    </a:cubicBezTo>
                    <a:cubicBezTo>
                      <a:pt x="3406" y="184"/>
                      <a:pt x="1701" y="105"/>
                      <a:pt x="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254;p45"/>
              <p:cNvSpPr/>
              <p:nvPr/>
            </p:nvSpPr>
            <p:spPr>
              <a:xfrm>
                <a:off x="2639225" y="3700375"/>
                <a:ext cx="1205325" cy="258175"/>
              </a:xfrm>
              <a:custGeom>
                <a:avLst/>
                <a:gdLst/>
                <a:ahLst/>
                <a:cxnLst/>
                <a:rect l="l" t="t" r="r" b="b"/>
                <a:pathLst>
                  <a:path w="48213" h="10327" extrusionOk="0">
                    <a:moveTo>
                      <a:pt x="14091" y="1"/>
                    </a:moveTo>
                    <a:cubicBezTo>
                      <a:pt x="11661" y="1839"/>
                      <a:pt x="8898" y="3263"/>
                      <a:pt x="6271" y="4788"/>
                    </a:cubicBezTo>
                    <a:cubicBezTo>
                      <a:pt x="4261" y="5954"/>
                      <a:pt x="2182" y="7432"/>
                      <a:pt x="0" y="8459"/>
                    </a:cubicBezTo>
                    <a:cubicBezTo>
                      <a:pt x="17225" y="9455"/>
                      <a:pt x="27604" y="10024"/>
                      <a:pt x="44372" y="10327"/>
                    </a:cubicBezTo>
                    <a:cubicBezTo>
                      <a:pt x="45541" y="9289"/>
                      <a:pt x="46851" y="8326"/>
                      <a:pt x="48213" y="7430"/>
                    </a:cubicBezTo>
                    <a:lnTo>
                      <a:pt x="48213" y="7430"/>
                    </a:lnTo>
                    <a:cubicBezTo>
                      <a:pt x="47956" y="7487"/>
                      <a:pt x="46621" y="7581"/>
                      <a:pt x="44655" y="7581"/>
                    </a:cubicBezTo>
                    <a:cubicBezTo>
                      <a:pt x="38529" y="7581"/>
                      <a:pt x="26274" y="6676"/>
                      <a:pt x="21395" y="968"/>
                    </a:cubicBezTo>
                    <a:cubicBezTo>
                      <a:pt x="20798" y="1015"/>
                      <a:pt x="20203" y="1041"/>
                      <a:pt x="19613" y="1041"/>
                    </a:cubicBezTo>
                    <a:cubicBezTo>
                      <a:pt x="17678" y="1041"/>
                      <a:pt x="15797" y="761"/>
                      <a:pt x="140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255;p45"/>
              <p:cNvSpPr/>
              <p:nvPr/>
            </p:nvSpPr>
            <p:spPr>
              <a:xfrm>
                <a:off x="2971200" y="268850"/>
                <a:ext cx="2078700" cy="1142525"/>
              </a:xfrm>
              <a:custGeom>
                <a:avLst/>
                <a:gdLst/>
                <a:ahLst/>
                <a:cxnLst/>
                <a:rect l="l" t="t" r="r" b="b"/>
                <a:pathLst>
                  <a:path w="83148" h="45701" extrusionOk="0">
                    <a:moveTo>
                      <a:pt x="37405" y="1"/>
                    </a:moveTo>
                    <a:cubicBezTo>
                      <a:pt x="30766" y="1"/>
                      <a:pt x="25418" y="1472"/>
                      <a:pt x="21654" y="7374"/>
                    </a:cubicBezTo>
                    <a:cubicBezTo>
                      <a:pt x="21581" y="7495"/>
                      <a:pt x="21457" y="7547"/>
                      <a:pt x="21331" y="7547"/>
                    </a:cubicBezTo>
                    <a:cubicBezTo>
                      <a:pt x="21278" y="7547"/>
                      <a:pt x="21226" y="7538"/>
                      <a:pt x="21176" y="7521"/>
                    </a:cubicBezTo>
                    <a:cubicBezTo>
                      <a:pt x="11521" y="7680"/>
                      <a:pt x="3855" y="12424"/>
                      <a:pt x="11" y="21180"/>
                    </a:cubicBezTo>
                    <a:cubicBezTo>
                      <a:pt x="653" y="20739"/>
                      <a:pt x="1447" y="20519"/>
                      <a:pt x="2235" y="20519"/>
                    </a:cubicBezTo>
                    <a:cubicBezTo>
                      <a:pt x="2564" y="20519"/>
                      <a:pt x="2892" y="20557"/>
                      <a:pt x="3207" y="20634"/>
                    </a:cubicBezTo>
                    <a:cubicBezTo>
                      <a:pt x="3269" y="20589"/>
                      <a:pt x="3337" y="20570"/>
                      <a:pt x="3405" y="20570"/>
                    </a:cubicBezTo>
                    <a:cubicBezTo>
                      <a:pt x="3560" y="20570"/>
                      <a:pt x="3712" y="20674"/>
                      <a:pt x="3775" y="20816"/>
                    </a:cubicBezTo>
                    <a:cubicBezTo>
                      <a:pt x="3946" y="20953"/>
                      <a:pt x="3912" y="21191"/>
                      <a:pt x="3730" y="21271"/>
                    </a:cubicBezTo>
                    <a:cubicBezTo>
                      <a:pt x="3013" y="22818"/>
                      <a:pt x="2399" y="24455"/>
                      <a:pt x="1933" y="26127"/>
                    </a:cubicBezTo>
                    <a:cubicBezTo>
                      <a:pt x="0" y="32894"/>
                      <a:pt x="295" y="40309"/>
                      <a:pt x="5288" y="45701"/>
                    </a:cubicBezTo>
                    <a:cubicBezTo>
                      <a:pt x="5504" y="43960"/>
                      <a:pt x="6061" y="42244"/>
                      <a:pt x="6858" y="40867"/>
                    </a:cubicBezTo>
                    <a:cubicBezTo>
                      <a:pt x="7741" y="39355"/>
                      <a:pt x="9294" y="37996"/>
                      <a:pt x="11099" y="37996"/>
                    </a:cubicBezTo>
                    <a:cubicBezTo>
                      <a:pt x="11385" y="37996"/>
                      <a:pt x="11678" y="38030"/>
                      <a:pt x="11975" y="38103"/>
                    </a:cubicBezTo>
                    <a:cubicBezTo>
                      <a:pt x="13772" y="38535"/>
                      <a:pt x="14500" y="40229"/>
                      <a:pt x="14785" y="41913"/>
                    </a:cubicBezTo>
                    <a:cubicBezTo>
                      <a:pt x="15967" y="40311"/>
                      <a:pt x="17434" y="39025"/>
                      <a:pt x="19254" y="38127"/>
                    </a:cubicBezTo>
                    <a:cubicBezTo>
                      <a:pt x="19811" y="37854"/>
                      <a:pt x="20653" y="37695"/>
                      <a:pt x="21108" y="37309"/>
                    </a:cubicBezTo>
                    <a:cubicBezTo>
                      <a:pt x="22392" y="36216"/>
                      <a:pt x="22836" y="34397"/>
                      <a:pt x="22712" y="32862"/>
                    </a:cubicBezTo>
                    <a:cubicBezTo>
                      <a:pt x="22598" y="31315"/>
                      <a:pt x="22575" y="29791"/>
                      <a:pt x="22722" y="28256"/>
                    </a:cubicBezTo>
                    <a:cubicBezTo>
                      <a:pt x="22732" y="28176"/>
                      <a:pt x="22764" y="28101"/>
                      <a:pt x="22814" y="28039"/>
                    </a:cubicBezTo>
                    <a:cubicBezTo>
                      <a:pt x="22733" y="27737"/>
                      <a:pt x="22975" y="27550"/>
                      <a:pt x="23223" y="27550"/>
                    </a:cubicBezTo>
                    <a:cubicBezTo>
                      <a:pt x="23360" y="27550"/>
                      <a:pt x="23499" y="27607"/>
                      <a:pt x="23587" y="27732"/>
                    </a:cubicBezTo>
                    <a:cubicBezTo>
                      <a:pt x="24292" y="28733"/>
                      <a:pt x="25089" y="29449"/>
                      <a:pt x="26158" y="30040"/>
                    </a:cubicBezTo>
                    <a:cubicBezTo>
                      <a:pt x="26488" y="30223"/>
                      <a:pt x="26851" y="30450"/>
                      <a:pt x="27204" y="30586"/>
                    </a:cubicBezTo>
                    <a:cubicBezTo>
                      <a:pt x="27513" y="30762"/>
                      <a:pt x="27841" y="30846"/>
                      <a:pt x="28193" y="30846"/>
                    </a:cubicBezTo>
                    <a:cubicBezTo>
                      <a:pt x="28319" y="30846"/>
                      <a:pt x="28448" y="30835"/>
                      <a:pt x="28580" y="30814"/>
                    </a:cubicBezTo>
                    <a:cubicBezTo>
                      <a:pt x="28842" y="30943"/>
                      <a:pt x="29078" y="31008"/>
                      <a:pt x="29289" y="31008"/>
                    </a:cubicBezTo>
                    <a:cubicBezTo>
                      <a:pt x="29674" y="31008"/>
                      <a:pt x="29975" y="30792"/>
                      <a:pt x="30195" y="30359"/>
                    </a:cubicBezTo>
                    <a:cubicBezTo>
                      <a:pt x="31616" y="29188"/>
                      <a:pt x="32254" y="26480"/>
                      <a:pt x="33004" y="24570"/>
                    </a:cubicBezTo>
                    <a:cubicBezTo>
                      <a:pt x="32970" y="24422"/>
                      <a:pt x="33049" y="24263"/>
                      <a:pt x="33175" y="24160"/>
                    </a:cubicBezTo>
                    <a:cubicBezTo>
                      <a:pt x="33198" y="24093"/>
                      <a:pt x="33232" y="24025"/>
                      <a:pt x="33255" y="23956"/>
                    </a:cubicBezTo>
                    <a:cubicBezTo>
                      <a:pt x="33327" y="23799"/>
                      <a:pt x="33464" y="23734"/>
                      <a:pt x="33607" y="23734"/>
                    </a:cubicBezTo>
                    <a:cubicBezTo>
                      <a:pt x="33890" y="23734"/>
                      <a:pt x="34198" y="23991"/>
                      <a:pt x="34085" y="24309"/>
                    </a:cubicBezTo>
                    <a:cubicBezTo>
                      <a:pt x="34071" y="24338"/>
                      <a:pt x="34060" y="24368"/>
                      <a:pt x="34050" y="24400"/>
                    </a:cubicBezTo>
                    <a:cubicBezTo>
                      <a:pt x="41442" y="29324"/>
                      <a:pt x="51712" y="32417"/>
                      <a:pt x="60481" y="33544"/>
                    </a:cubicBezTo>
                    <a:cubicBezTo>
                      <a:pt x="62153" y="33764"/>
                      <a:pt x="64369" y="33986"/>
                      <a:pt x="66664" y="33986"/>
                    </a:cubicBezTo>
                    <a:cubicBezTo>
                      <a:pt x="67553" y="33986"/>
                      <a:pt x="68454" y="33953"/>
                      <a:pt x="69340" y="33873"/>
                    </a:cubicBezTo>
                    <a:cubicBezTo>
                      <a:pt x="72161" y="33612"/>
                      <a:pt x="74822" y="32884"/>
                      <a:pt x="76471" y="31257"/>
                    </a:cubicBezTo>
                    <a:cubicBezTo>
                      <a:pt x="83147" y="24672"/>
                      <a:pt x="67270" y="18713"/>
                      <a:pt x="63938" y="18485"/>
                    </a:cubicBezTo>
                    <a:cubicBezTo>
                      <a:pt x="63437" y="18450"/>
                      <a:pt x="63437" y="17722"/>
                      <a:pt x="63938" y="17700"/>
                    </a:cubicBezTo>
                    <a:cubicBezTo>
                      <a:pt x="64029" y="17697"/>
                      <a:pt x="64120" y="17695"/>
                      <a:pt x="64211" y="17695"/>
                    </a:cubicBezTo>
                    <a:cubicBezTo>
                      <a:pt x="64557" y="17695"/>
                      <a:pt x="64902" y="17716"/>
                      <a:pt x="65246" y="17757"/>
                    </a:cubicBezTo>
                    <a:cubicBezTo>
                      <a:pt x="65268" y="17700"/>
                      <a:pt x="65280" y="17653"/>
                      <a:pt x="65325" y="17596"/>
                    </a:cubicBezTo>
                    <a:cubicBezTo>
                      <a:pt x="66691" y="16061"/>
                      <a:pt x="68169" y="14663"/>
                      <a:pt x="69590" y="13184"/>
                    </a:cubicBezTo>
                    <a:cubicBezTo>
                      <a:pt x="70420" y="12309"/>
                      <a:pt x="71296" y="11398"/>
                      <a:pt x="71967" y="10375"/>
                    </a:cubicBezTo>
                    <a:cubicBezTo>
                      <a:pt x="73309" y="8305"/>
                      <a:pt x="74003" y="6531"/>
                      <a:pt x="72467" y="5212"/>
                    </a:cubicBezTo>
                    <a:cubicBezTo>
                      <a:pt x="71776" y="4625"/>
                      <a:pt x="71053" y="4461"/>
                      <a:pt x="70233" y="4461"/>
                    </a:cubicBezTo>
                    <a:cubicBezTo>
                      <a:pt x="69433" y="4461"/>
                      <a:pt x="68542" y="4617"/>
                      <a:pt x="67498" y="4689"/>
                    </a:cubicBezTo>
                    <a:cubicBezTo>
                      <a:pt x="65757" y="4815"/>
                      <a:pt x="64029" y="5121"/>
                      <a:pt x="62323" y="5520"/>
                    </a:cubicBezTo>
                    <a:cubicBezTo>
                      <a:pt x="60230" y="5998"/>
                      <a:pt x="58183" y="6657"/>
                      <a:pt x="56091" y="7168"/>
                    </a:cubicBezTo>
                    <a:cubicBezTo>
                      <a:pt x="55996" y="7237"/>
                      <a:pt x="55882" y="7273"/>
                      <a:pt x="55767" y="7273"/>
                    </a:cubicBezTo>
                    <a:cubicBezTo>
                      <a:pt x="55727" y="7273"/>
                      <a:pt x="55687" y="7269"/>
                      <a:pt x="55647" y="7260"/>
                    </a:cubicBezTo>
                    <a:lnTo>
                      <a:pt x="55624" y="7260"/>
                    </a:lnTo>
                    <a:cubicBezTo>
                      <a:pt x="55602" y="7248"/>
                      <a:pt x="55567" y="7237"/>
                      <a:pt x="55545" y="7225"/>
                    </a:cubicBezTo>
                    <a:cubicBezTo>
                      <a:pt x="55533" y="7225"/>
                      <a:pt x="55522" y="7215"/>
                      <a:pt x="55511" y="7203"/>
                    </a:cubicBezTo>
                    <a:cubicBezTo>
                      <a:pt x="55465" y="7180"/>
                      <a:pt x="55420" y="7168"/>
                      <a:pt x="55374" y="7135"/>
                    </a:cubicBezTo>
                    <a:cubicBezTo>
                      <a:pt x="49972" y="2574"/>
                      <a:pt x="45161" y="83"/>
                      <a:pt x="37950" y="4"/>
                    </a:cubicBezTo>
                    <a:cubicBezTo>
                      <a:pt x="37768" y="2"/>
                      <a:pt x="37586" y="1"/>
                      <a:pt x="3740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256;p45"/>
              <p:cNvSpPr/>
              <p:nvPr/>
            </p:nvSpPr>
            <p:spPr>
              <a:xfrm>
                <a:off x="2892175" y="4605175"/>
                <a:ext cx="174000" cy="200450"/>
              </a:xfrm>
              <a:custGeom>
                <a:avLst/>
                <a:gdLst/>
                <a:ahLst/>
                <a:cxnLst/>
                <a:rect l="l" t="t" r="r" b="b"/>
                <a:pathLst>
                  <a:path w="6960" h="8018" extrusionOk="0">
                    <a:moveTo>
                      <a:pt x="3350" y="0"/>
                    </a:moveTo>
                    <a:cubicBezTo>
                      <a:pt x="2925" y="1532"/>
                      <a:pt x="2235" y="3004"/>
                      <a:pt x="1633" y="4466"/>
                    </a:cubicBezTo>
                    <a:cubicBezTo>
                      <a:pt x="1141" y="5661"/>
                      <a:pt x="698" y="6928"/>
                      <a:pt x="1" y="8018"/>
                    </a:cubicBezTo>
                    <a:cubicBezTo>
                      <a:pt x="1258" y="7869"/>
                      <a:pt x="2536" y="7873"/>
                      <a:pt x="3801" y="7859"/>
                    </a:cubicBezTo>
                    <a:cubicBezTo>
                      <a:pt x="4452" y="7851"/>
                      <a:pt x="5129" y="7784"/>
                      <a:pt x="5795" y="7784"/>
                    </a:cubicBezTo>
                    <a:cubicBezTo>
                      <a:pt x="6190" y="7784"/>
                      <a:pt x="6580" y="7807"/>
                      <a:pt x="6959" y="7881"/>
                    </a:cubicBezTo>
                    <a:cubicBezTo>
                      <a:pt x="6194" y="6706"/>
                      <a:pt x="5790" y="5185"/>
                      <a:pt x="5217" y="3946"/>
                    </a:cubicBezTo>
                    <a:cubicBezTo>
                      <a:pt x="4609" y="2629"/>
                      <a:pt x="3911" y="1340"/>
                      <a:pt x="335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1905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257;p45"/>
              <p:cNvSpPr/>
              <p:nvPr/>
            </p:nvSpPr>
            <p:spPr>
              <a:xfrm>
                <a:off x="4002700" y="4081900"/>
                <a:ext cx="543925" cy="983050"/>
              </a:xfrm>
              <a:custGeom>
                <a:avLst/>
                <a:gdLst/>
                <a:ahLst/>
                <a:cxnLst/>
                <a:rect l="l" t="t" r="r" b="b"/>
                <a:pathLst>
                  <a:path w="21757" h="39322" extrusionOk="0">
                    <a:moveTo>
                      <a:pt x="10912" y="3263"/>
                    </a:moveTo>
                    <a:cubicBezTo>
                      <a:pt x="11134" y="3263"/>
                      <a:pt x="11352" y="3272"/>
                      <a:pt x="11567" y="3292"/>
                    </a:cubicBezTo>
                    <a:cubicBezTo>
                      <a:pt x="13432" y="3463"/>
                      <a:pt x="15013" y="4430"/>
                      <a:pt x="15559" y="6717"/>
                    </a:cubicBezTo>
                    <a:cubicBezTo>
                      <a:pt x="15695" y="7297"/>
                      <a:pt x="15729" y="7842"/>
                      <a:pt x="15649" y="8377"/>
                    </a:cubicBezTo>
                    <a:cubicBezTo>
                      <a:pt x="15137" y="12652"/>
                      <a:pt x="8666" y="15587"/>
                      <a:pt x="5208" y="16372"/>
                    </a:cubicBezTo>
                    <a:cubicBezTo>
                      <a:pt x="5159" y="16382"/>
                      <a:pt x="5111" y="16386"/>
                      <a:pt x="5065" y="16386"/>
                    </a:cubicBezTo>
                    <a:cubicBezTo>
                      <a:pt x="4851" y="16386"/>
                      <a:pt x="4684" y="16283"/>
                      <a:pt x="4572" y="16133"/>
                    </a:cubicBezTo>
                    <a:cubicBezTo>
                      <a:pt x="4356" y="16122"/>
                      <a:pt x="4151" y="15996"/>
                      <a:pt x="4129" y="15690"/>
                    </a:cubicBezTo>
                    <a:cubicBezTo>
                      <a:pt x="4026" y="14085"/>
                      <a:pt x="4174" y="12458"/>
                      <a:pt x="4105" y="10855"/>
                    </a:cubicBezTo>
                    <a:lnTo>
                      <a:pt x="4107" y="10855"/>
                    </a:lnTo>
                    <a:cubicBezTo>
                      <a:pt x="4038" y="9240"/>
                      <a:pt x="3800" y="7648"/>
                      <a:pt x="3697" y="6033"/>
                    </a:cubicBezTo>
                    <a:cubicBezTo>
                      <a:pt x="3677" y="5767"/>
                      <a:pt x="3894" y="5630"/>
                      <a:pt x="4120" y="5630"/>
                    </a:cubicBezTo>
                    <a:cubicBezTo>
                      <a:pt x="4146" y="5630"/>
                      <a:pt x="4171" y="5632"/>
                      <a:pt x="4197" y="5636"/>
                    </a:cubicBezTo>
                    <a:cubicBezTo>
                      <a:pt x="5831" y="4387"/>
                      <a:pt x="8531" y="3263"/>
                      <a:pt x="10912" y="3263"/>
                    </a:cubicBezTo>
                    <a:close/>
                    <a:moveTo>
                      <a:pt x="11109" y="20764"/>
                    </a:moveTo>
                    <a:cubicBezTo>
                      <a:pt x="13548" y="20764"/>
                      <a:pt x="15609" y="21681"/>
                      <a:pt x="15706" y="24662"/>
                    </a:cubicBezTo>
                    <a:cubicBezTo>
                      <a:pt x="15865" y="29451"/>
                      <a:pt x="10429" y="33249"/>
                      <a:pt x="6313" y="34283"/>
                    </a:cubicBezTo>
                    <a:cubicBezTo>
                      <a:pt x="6250" y="34300"/>
                      <a:pt x="6191" y="34308"/>
                      <a:pt x="6135" y="34308"/>
                    </a:cubicBezTo>
                    <a:cubicBezTo>
                      <a:pt x="5969" y="34308"/>
                      <a:pt x="5835" y="34238"/>
                      <a:pt x="5732" y="34136"/>
                    </a:cubicBezTo>
                    <a:cubicBezTo>
                      <a:pt x="5707" y="34139"/>
                      <a:pt x="5681" y="34140"/>
                      <a:pt x="5655" y="34140"/>
                    </a:cubicBezTo>
                    <a:cubicBezTo>
                      <a:pt x="5383" y="34140"/>
                      <a:pt x="5114" y="33974"/>
                      <a:pt x="5073" y="33590"/>
                    </a:cubicBezTo>
                    <a:cubicBezTo>
                      <a:pt x="4720" y="30177"/>
                      <a:pt x="4197" y="26482"/>
                      <a:pt x="4334" y="23024"/>
                    </a:cubicBezTo>
                    <a:cubicBezTo>
                      <a:pt x="4095" y="22853"/>
                      <a:pt x="4140" y="22443"/>
                      <a:pt x="4435" y="22296"/>
                    </a:cubicBezTo>
                    <a:cubicBezTo>
                      <a:pt x="4518" y="22166"/>
                      <a:pt x="4639" y="22105"/>
                      <a:pt x="4772" y="22105"/>
                    </a:cubicBezTo>
                    <a:cubicBezTo>
                      <a:pt x="4803" y="22105"/>
                      <a:pt x="4835" y="22108"/>
                      <a:pt x="4867" y="22114"/>
                    </a:cubicBezTo>
                    <a:cubicBezTo>
                      <a:pt x="6519" y="21476"/>
                      <a:pt x="8961" y="20764"/>
                      <a:pt x="11109" y="20764"/>
                    </a:cubicBezTo>
                    <a:close/>
                    <a:moveTo>
                      <a:pt x="13981" y="1"/>
                    </a:moveTo>
                    <a:cubicBezTo>
                      <a:pt x="13580" y="1"/>
                      <a:pt x="13175" y="26"/>
                      <a:pt x="12772" y="74"/>
                    </a:cubicBezTo>
                    <a:cubicBezTo>
                      <a:pt x="11771" y="188"/>
                      <a:pt x="10771" y="426"/>
                      <a:pt x="9771" y="755"/>
                    </a:cubicBezTo>
                    <a:cubicBezTo>
                      <a:pt x="6358" y="1848"/>
                      <a:pt x="2980" y="3940"/>
                      <a:pt x="1" y="5589"/>
                    </a:cubicBezTo>
                    <a:cubicBezTo>
                      <a:pt x="1184" y="16757"/>
                      <a:pt x="1275" y="28097"/>
                      <a:pt x="1763" y="39321"/>
                    </a:cubicBezTo>
                    <a:cubicBezTo>
                      <a:pt x="6187" y="38195"/>
                      <a:pt x="10248" y="36364"/>
                      <a:pt x="13876" y="33555"/>
                    </a:cubicBezTo>
                    <a:cubicBezTo>
                      <a:pt x="15832" y="32054"/>
                      <a:pt x="17731" y="30405"/>
                      <a:pt x="18993" y="28233"/>
                    </a:cubicBezTo>
                    <a:cubicBezTo>
                      <a:pt x="21757" y="23502"/>
                      <a:pt x="20358" y="17316"/>
                      <a:pt x="14183" y="16826"/>
                    </a:cubicBezTo>
                    <a:cubicBezTo>
                      <a:pt x="14175" y="16824"/>
                      <a:pt x="14167" y="16821"/>
                      <a:pt x="14161" y="16815"/>
                    </a:cubicBezTo>
                    <a:cubicBezTo>
                      <a:pt x="13876" y="16860"/>
                      <a:pt x="13592" y="16906"/>
                      <a:pt x="13319" y="16963"/>
                    </a:cubicBezTo>
                    <a:cubicBezTo>
                      <a:pt x="13298" y="16965"/>
                      <a:pt x="13276" y="16967"/>
                      <a:pt x="13255" y="16967"/>
                    </a:cubicBezTo>
                    <a:cubicBezTo>
                      <a:pt x="13029" y="16967"/>
                      <a:pt x="12823" y="16807"/>
                      <a:pt x="12762" y="16610"/>
                    </a:cubicBezTo>
                    <a:cubicBezTo>
                      <a:pt x="12522" y="16450"/>
                      <a:pt x="12409" y="16099"/>
                      <a:pt x="12670" y="15883"/>
                    </a:cubicBezTo>
                    <a:cubicBezTo>
                      <a:pt x="12819" y="15769"/>
                      <a:pt x="12978" y="15666"/>
                      <a:pt x="13137" y="15563"/>
                    </a:cubicBezTo>
                    <a:cubicBezTo>
                      <a:pt x="13148" y="15439"/>
                      <a:pt x="13216" y="15314"/>
                      <a:pt x="13341" y="15200"/>
                    </a:cubicBezTo>
                    <a:cubicBezTo>
                      <a:pt x="14866" y="13801"/>
                      <a:pt x="16491" y="12368"/>
                      <a:pt x="17698" y="10651"/>
                    </a:cubicBezTo>
                    <a:cubicBezTo>
                      <a:pt x="18024" y="10213"/>
                      <a:pt x="18313" y="9748"/>
                      <a:pt x="18561" y="9263"/>
                    </a:cubicBezTo>
                    <a:cubicBezTo>
                      <a:pt x="19380" y="7682"/>
                      <a:pt x="19983" y="5237"/>
                      <a:pt x="19437" y="3485"/>
                    </a:cubicBezTo>
                    <a:cubicBezTo>
                      <a:pt x="18630" y="906"/>
                      <a:pt x="16371" y="1"/>
                      <a:pt x="139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258;p45"/>
              <p:cNvSpPr/>
              <p:nvPr/>
            </p:nvSpPr>
            <p:spPr>
              <a:xfrm>
                <a:off x="2238200" y="4012050"/>
                <a:ext cx="1546525" cy="1422525"/>
              </a:xfrm>
              <a:custGeom>
                <a:avLst/>
                <a:gdLst/>
                <a:ahLst/>
                <a:cxnLst/>
                <a:rect l="l" t="t" r="r" b="b"/>
                <a:pathLst>
                  <a:path w="61861" h="56901" extrusionOk="0">
                    <a:moveTo>
                      <a:pt x="5257" y="5940"/>
                    </a:moveTo>
                    <a:cubicBezTo>
                      <a:pt x="5257" y="5940"/>
                      <a:pt x="5258" y="5940"/>
                      <a:pt x="5258" y="5940"/>
                    </a:cubicBezTo>
                    <a:cubicBezTo>
                      <a:pt x="21845" y="5962"/>
                      <a:pt x="38432" y="6681"/>
                      <a:pt x="55017" y="6892"/>
                    </a:cubicBezTo>
                    <a:cubicBezTo>
                      <a:pt x="55714" y="6902"/>
                      <a:pt x="55872" y="7734"/>
                      <a:pt x="55506" y="8116"/>
                    </a:cubicBezTo>
                    <a:cubicBezTo>
                      <a:pt x="56136" y="22044"/>
                      <a:pt x="55390" y="36780"/>
                      <a:pt x="54262" y="50662"/>
                    </a:cubicBezTo>
                    <a:cubicBezTo>
                      <a:pt x="54482" y="50939"/>
                      <a:pt x="54335" y="51469"/>
                      <a:pt x="53869" y="51530"/>
                    </a:cubicBezTo>
                    <a:lnTo>
                      <a:pt x="53869" y="51531"/>
                    </a:lnTo>
                    <a:cubicBezTo>
                      <a:pt x="53833" y="51536"/>
                      <a:pt x="53796" y="51538"/>
                      <a:pt x="53761" y="51543"/>
                    </a:cubicBezTo>
                    <a:cubicBezTo>
                      <a:pt x="53714" y="51553"/>
                      <a:pt x="53667" y="51559"/>
                      <a:pt x="53619" y="51559"/>
                    </a:cubicBezTo>
                    <a:cubicBezTo>
                      <a:pt x="45621" y="52579"/>
                      <a:pt x="37202" y="53097"/>
                      <a:pt x="28795" y="53097"/>
                    </a:cubicBezTo>
                    <a:cubicBezTo>
                      <a:pt x="20819" y="53097"/>
                      <a:pt x="12853" y="52631"/>
                      <a:pt x="5269" y="51685"/>
                    </a:cubicBezTo>
                    <a:cubicBezTo>
                      <a:pt x="5179" y="51674"/>
                      <a:pt x="5094" y="51633"/>
                      <a:pt x="5031" y="51569"/>
                    </a:cubicBezTo>
                    <a:cubicBezTo>
                      <a:pt x="4942" y="51606"/>
                      <a:pt x="4845" y="51625"/>
                      <a:pt x="4749" y="51625"/>
                    </a:cubicBezTo>
                    <a:cubicBezTo>
                      <a:pt x="4430" y="51625"/>
                      <a:pt x="4116" y="51420"/>
                      <a:pt x="4116" y="51006"/>
                    </a:cubicBezTo>
                    <a:cubicBezTo>
                      <a:pt x="4126" y="36386"/>
                      <a:pt x="3636" y="21366"/>
                      <a:pt x="4887" y="6799"/>
                    </a:cubicBezTo>
                    <a:cubicBezTo>
                      <a:pt x="4888" y="6790"/>
                      <a:pt x="4896" y="6787"/>
                      <a:pt x="4897" y="6777"/>
                    </a:cubicBezTo>
                    <a:cubicBezTo>
                      <a:pt x="4652" y="6492"/>
                      <a:pt x="4769" y="5940"/>
                      <a:pt x="5257" y="5940"/>
                    </a:cubicBezTo>
                    <a:close/>
                    <a:moveTo>
                      <a:pt x="1158" y="1"/>
                    </a:moveTo>
                    <a:cubicBezTo>
                      <a:pt x="711" y="20018"/>
                      <a:pt x="1" y="35656"/>
                      <a:pt x="304" y="55537"/>
                    </a:cubicBezTo>
                    <a:cubicBezTo>
                      <a:pt x="540" y="55536"/>
                      <a:pt x="776" y="55535"/>
                      <a:pt x="1013" y="55535"/>
                    </a:cubicBezTo>
                    <a:cubicBezTo>
                      <a:pt x="11123" y="55535"/>
                      <a:pt x="21282" y="56534"/>
                      <a:pt x="31396" y="56761"/>
                    </a:cubicBezTo>
                    <a:cubicBezTo>
                      <a:pt x="35738" y="56859"/>
                      <a:pt x="40080" y="56901"/>
                      <a:pt x="44423" y="56901"/>
                    </a:cubicBezTo>
                    <a:cubicBezTo>
                      <a:pt x="50236" y="56901"/>
                      <a:pt x="56049" y="56825"/>
                      <a:pt x="61861" y="56706"/>
                    </a:cubicBezTo>
                    <a:cubicBezTo>
                      <a:pt x="60892" y="47631"/>
                      <a:pt x="60833" y="38385"/>
                      <a:pt x="60594" y="29267"/>
                    </a:cubicBezTo>
                    <a:cubicBezTo>
                      <a:pt x="60361" y="20337"/>
                      <a:pt x="60561" y="14189"/>
                      <a:pt x="60716" y="2125"/>
                    </a:cubicBezTo>
                    <a:cubicBezTo>
                      <a:pt x="60700" y="2113"/>
                      <a:pt x="60681" y="2105"/>
                      <a:pt x="60666" y="2093"/>
                    </a:cubicBezTo>
                    <a:cubicBezTo>
                      <a:pt x="59156" y="2127"/>
                      <a:pt x="57644" y="2142"/>
                      <a:pt x="56131" y="2142"/>
                    </a:cubicBezTo>
                    <a:cubicBezTo>
                      <a:pt x="47329" y="2142"/>
                      <a:pt x="38484" y="1641"/>
                      <a:pt x="29699" y="1445"/>
                    </a:cubicBezTo>
                    <a:cubicBezTo>
                      <a:pt x="20212" y="1234"/>
                      <a:pt x="10556" y="1465"/>
                      <a:pt x="1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259;p45"/>
              <p:cNvSpPr/>
              <p:nvPr/>
            </p:nvSpPr>
            <p:spPr>
              <a:xfrm>
                <a:off x="3781475" y="3720025"/>
                <a:ext cx="935750" cy="1698350"/>
              </a:xfrm>
              <a:custGeom>
                <a:avLst/>
                <a:gdLst/>
                <a:ahLst/>
                <a:cxnLst/>
                <a:rect l="l" t="t" r="r" b="b"/>
                <a:pathLst>
                  <a:path w="37430" h="67934" extrusionOk="0">
                    <a:moveTo>
                      <a:pt x="30515" y="1"/>
                    </a:moveTo>
                    <a:cubicBezTo>
                      <a:pt x="27971" y="551"/>
                      <a:pt x="25420" y="1025"/>
                      <a:pt x="22861" y="1423"/>
                    </a:cubicBezTo>
                    <a:cubicBezTo>
                      <a:pt x="22840" y="1425"/>
                      <a:pt x="22820" y="1426"/>
                      <a:pt x="22800" y="1426"/>
                    </a:cubicBezTo>
                    <a:cubicBezTo>
                      <a:pt x="22703" y="1426"/>
                      <a:pt x="22620" y="1402"/>
                      <a:pt x="22555" y="1356"/>
                    </a:cubicBezTo>
                    <a:cubicBezTo>
                      <a:pt x="19348" y="3266"/>
                      <a:pt x="16072" y="5074"/>
                      <a:pt x="12773" y="6837"/>
                    </a:cubicBezTo>
                    <a:cubicBezTo>
                      <a:pt x="8531" y="9123"/>
                      <a:pt x="4244" y="11329"/>
                      <a:pt x="1" y="13604"/>
                    </a:cubicBezTo>
                    <a:cubicBezTo>
                      <a:pt x="786" y="22623"/>
                      <a:pt x="228" y="31892"/>
                      <a:pt x="422" y="40945"/>
                    </a:cubicBezTo>
                    <a:cubicBezTo>
                      <a:pt x="627" y="49952"/>
                      <a:pt x="1365" y="58948"/>
                      <a:pt x="1525" y="67933"/>
                    </a:cubicBezTo>
                    <a:cubicBezTo>
                      <a:pt x="7076" y="64874"/>
                      <a:pt x="13012" y="62440"/>
                      <a:pt x="18642" y="59516"/>
                    </a:cubicBezTo>
                    <a:cubicBezTo>
                      <a:pt x="24408" y="56526"/>
                      <a:pt x="29958" y="53103"/>
                      <a:pt x="35781" y="50236"/>
                    </a:cubicBezTo>
                    <a:cubicBezTo>
                      <a:pt x="36076" y="44085"/>
                      <a:pt x="36281" y="39000"/>
                      <a:pt x="36452" y="34246"/>
                    </a:cubicBezTo>
                    <a:cubicBezTo>
                      <a:pt x="36725" y="27411"/>
                      <a:pt x="36963" y="21247"/>
                      <a:pt x="37430" y="13582"/>
                    </a:cubicBezTo>
                    <a:cubicBezTo>
                      <a:pt x="36702" y="12319"/>
                      <a:pt x="35997" y="11034"/>
                      <a:pt x="35327" y="9736"/>
                    </a:cubicBezTo>
                    <a:lnTo>
                      <a:pt x="35327" y="9736"/>
                    </a:lnTo>
                    <a:cubicBezTo>
                      <a:pt x="35429" y="17323"/>
                      <a:pt x="35008" y="24999"/>
                      <a:pt x="34485" y="32642"/>
                    </a:cubicBezTo>
                    <a:cubicBezTo>
                      <a:pt x="34144" y="37532"/>
                      <a:pt x="33769" y="42411"/>
                      <a:pt x="33462" y="47244"/>
                    </a:cubicBezTo>
                    <a:cubicBezTo>
                      <a:pt x="33633" y="47472"/>
                      <a:pt x="33655" y="47801"/>
                      <a:pt x="33394" y="48007"/>
                    </a:cubicBezTo>
                    <a:cubicBezTo>
                      <a:pt x="33315" y="48351"/>
                      <a:pt x="33016" y="48530"/>
                      <a:pt x="32727" y="48530"/>
                    </a:cubicBezTo>
                    <a:cubicBezTo>
                      <a:pt x="32643" y="48530"/>
                      <a:pt x="32560" y="48515"/>
                      <a:pt x="32483" y="48484"/>
                    </a:cubicBezTo>
                    <a:cubicBezTo>
                      <a:pt x="23477" y="52999"/>
                      <a:pt x="14457" y="58209"/>
                      <a:pt x="5052" y="61756"/>
                    </a:cubicBezTo>
                    <a:cubicBezTo>
                      <a:pt x="5015" y="61769"/>
                      <a:pt x="4981" y="61775"/>
                      <a:pt x="4949" y="61775"/>
                    </a:cubicBezTo>
                    <a:cubicBezTo>
                      <a:pt x="4760" y="61775"/>
                      <a:pt x="4650" y="61567"/>
                      <a:pt x="4688" y="61392"/>
                    </a:cubicBezTo>
                    <a:cubicBezTo>
                      <a:pt x="4427" y="61324"/>
                      <a:pt x="4199" y="61131"/>
                      <a:pt x="4199" y="60835"/>
                    </a:cubicBezTo>
                    <a:cubicBezTo>
                      <a:pt x="4086" y="46471"/>
                      <a:pt x="4575" y="32278"/>
                      <a:pt x="3949" y="17891"/>
                    </a:cubicBezTo>
                    <a:cubicBezTo>
                      <a:pt x="3778" y="17720"/>
                      <a:pt x="3756" y="17437"/>
                      <a:pt x="4029" y="17276"/>
                    </a:cubicBezTo>
                    <a:cubicBezTo>
                      <a:pt x="7895" y="15047"/>
                      <a:pt x="11854" y="12944"/>
                      <a:pt x="15834" y="10896"/>
                    </a:cubicBezTo>
                    <a:cubicBezTo>
                      <a:pt x="21155" y="8144"/>
                      <a:pt x="26547" y="5506"/>
                      <a:pt x="31858" y="2776"/>
                    </a:cubicBezTo>
                    <a:cubicBezTo>
                      <a:pt x="31402" y="1844"/>
                      <a:pt x="30959" y="923"/>
                      <a:pt x="3051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260;p45"/>
              <p:cNvSpPr/>
              <p:nvPr/>
            </p:nvSpPr>
            <p:spPr>
              <a:xfrm>
                <a:off x="4563950" y="3623975"/>
                <a:ext cx="472850" cy="597375"/>
              </a:xfrm>
              <a:custGeom>
                <a:avLst/>
                <a:gdLst/>
                <a:ahLst/>
                <a:cxnLst/>
                <a:rect l="l" t="t" r="r" b="b"/>
                <a:pathLst>
                  <a:path w="18914" h="23895" extrusionOk="0">
                    <a:moveTo>
                      <a:pt x="14786" y="1"/>
                    </a:moveTo>
                    <a:cubicBezTo>
                      <a:pt x="9872" y="1343"/>
                      <a:pt x="4936" y="2628"/>
                      <a:pt x="0" y="3686"/>
                    </a:cubicBezTo>
                    <a:cubicBezTo>
                      <a:pt x="3014" y="7427"/>
                      <a:pt x="4982" y="11897"/>
                      <a:pt x="7189" y="16208"/>
                    </a:cubicBezTo>
                    <a:cubicBezTo>
                      <a:pt x="7212" y="16239"/>
                      <a:pt x="7230" y="16273"/>
                      <a:pt x="7245" y="16309"/>
                    </a:cubicBezTo>
                    <a:cubicBezTo>
                      <a:pt x="7291" y="16388"/>
                      <a:pt x="7324" y="16468"/>
                      <a:pt x="7370" y="16548"/>
                    </a:cubicBezTo>
                    <a:cubicBezTo>
                      <a:pt x="8643" y="19027"/>
                      <a:pt x="10021" y="21439"/>
                      <a:pt x="11726" y="23633"/>
                    </a:cubicBezTo>
                    <a:cubicBezTo>
                      <a:pt x="11786" y="23711"/>
                      <a:pt x="11828" y="23799"/>
                      <a:pt x="11851" y="23895"/>
                    </a:cubicBezTo>
                    <a:cubicBezTo>
                      <a:pt x="13341" y="23690"/>
                      <a:pt x="14831" y="23633"/>
                      <a:pt x="16241" y="22996"/>
                    </a:cubicBezTo>
                    <a:cubicBezTo>
                      <a:pt x="17401" y="22462"/>
                      <a:pt x="18072" y="21598"/>
                      <a:pt x="18914" y="20790"/>
                    </a:cubicBezTo>
                    <a:cubicBezTo>
                      <a:pt x="18902" y="20768"/>
                      <a:pt x="18890" y="20756"/>
                      <a:pt x="18890" y="20722"/>
                    </a:cubicBezTo>
                    <a:cubicBezTo>
                      <a:pt x="17992" y="15048"/>
                      <a:pt x="16730" y="9474"/>
                      <a:pt x="15570" y="3867"/>
                    </a:cubicBezTo>
                    <a:cubicBezTo>
                      <a:pt x="15491" y="3470"/>
                      <a:pt x="15411" y="3084"/>
                      <a:pt x="15330" y="2685"/>
                    </a:cubicBezTo>
                    <a:cubicBezTo>
                      <a:pt x="15161" y="2548"/>
                      <a:pt x="15149" y="2356"/>
                      <a:pt x="15229" y="2207"/>
                    </a:cubicBezTo>
                    <a:cubicBezTo>
                      <a:pt x="15081" y="1468"/>
                      <a:pt x="14933" y="740"/>
                      <a:pt x="1478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261;p45"/>
              <p:cNvSpPr/>
              <p:nvPr/>
            </p:nvSpPr>
            <p:spPr>
              <a:xfrm>
                <a:off x="2517100" y="4302500"/>
                <a:ext cx="926525" cy="888450"/>
              </a:xfrm>
              <a:custGeom>
                <a:avLst/>
                <a:gdLst/>
                <a:ahLst/>
                <a:cxnLst/>
                <a:rect l="l" t="t" r="r" b="b"/>
                <a:pathLst>
                  <a:path w="37061" h="35538" extrusionOk="0">
                    <a:moveTo>
                      <a:pt x="18407" y="10653"/>
                    </a:moveTo>
                    <a:cubicBezTo>
                      <a:pt x="18505" y="10653"/>
                      <a:pt x="18600" y="10690"/>
                      <a:pt x="18673" y="10777"/>
                    </a:cubicBezTo>
                    <a:cubicBezTo>
                      <a:pt x="19894" y="12227"/>
                      <a:pt x="20759" y="13959"/>
                      <a:pt x="21587" y="15658"/>
                    </a:cubicBezTo>
                    <a:cubicBezTo>
                      <a:pt x="22275" y="17069"/>
                      <a:pt x="23407" y="18912"/>
                      <a:pt x="23329" y="20506"/>
                    </a:cubicBezTo>
                    <a:cubicBezTo>
                      <a:pt x="23319" y="20740"/>
                      <a:pt x="23125" y="20906"/>
                      <a:pt x="22912" y="20906"/>
                    </a:cubicBezTo>
                    <a:cubicBezTo>
                      <a:pt x="22849" y="20906"/>
                      <a:pt x="22784" y="20891"/>
                      <a:pt x="22722" y="20859"/>
                    </a:cubicBezTo>
                    <a:cubicBezTo>
                      <a:pt x="22045" y="21173"/>
                      <a:pt x="21293" y="21238"/>
                      <a:pt x="20533" y="21238"/>
                    </a:cubicBezTo>
                    <a:cubicBezTo>
                      <a:pt x="20008" y="21238"/>
                      <a:pt x="19480" y="21207"/>
                      <a:pt x="18968" y="21207"/>
                    </a:cubicBezTo>
                    <a:cubicBezTo>
                      <a:pt x="18913" y="21207"/>
                      <a:pt x="18858" y="21207"/>
                      <a:pt x="18804" y="21208"/>
                    </a:cubicBezTo>
                    <a:cubicBezTo>
                      <a:pt x="18188" y="21218"/>
                      <a:pt x="17569" y="21233"/>
                      <a:pt x="16951" y="21233"/>
                    </a:cubicBezTo>
                    <a:cubicBezTo>
                      <a:pt x="16046" y="21233"/>
                      <a:pt x="15142" y="21200"/>
                      <a:pt x="14248" y="21065"/>
                    </a:cubicBezTo>
                    <a:cubicBezTo>
                      <a:pt x="13899" y="21012"/>
                      <a:pt x="13863" y="20539"/>
                      <a:pt x="14089" y="20332"/>
                    </a:cubicBezTo>
                    <a:cubicBezTo>
                      <a:pt x="14303" y="18689"/>
                      <a:pt x="15124" y="17113"/>
                      <a:pt x="15750" y="15587"/>
                    </a:cubicBezTo>
                    <a:cubicBezTo>
                      <a:pt x="16400" y="14003"/>
                      <a:pt x="16973" y="12335"/>
                      <a:pt x="17932" y="10908"/>
                    </a:cubicBezTo>
                    <a:cubicBezTo>
                      <a:pt x="17971" y="10850"/>
                      <a:pt x="18024" y="10830"/>
                      <a:pt x="18074" y="10802"/>
                    </a:cubicBezTo>
                    <a:cubicBezTo>
                      <a:pt x="18160" y="10711"/>
                      <a:pt x="18285" y="10653"/>
                      <a:pt x="18407" y="10653"/>
                    </a:cubicBezTo>
                    <a:close/>
                    <a:moveTo>
                      <a:pt x="14815" y="0"/>
                    </a:moveTo>
                    <a:cubicBezTo>
                      <a:pt x="10971" y="12061"/>
                      <a:pt x="5034" y="23728"/>
                      <a:pt x="1" y="35327"/>
                    </a:cubicBezTo>
                    <a:cubicBezTo>
                      <a:pt x="448" y="35295"/>
                      <a:pt x="898" y="35284"/>
                      <a:pt x="1348" y="35284"/>
                    </a:cubicBezTo>
                    <a:cubicBezTo>
                      <a:pt x="2087" y="35284"/>
                      <a:pt x="2828" y="35313"/>
                      <a:pt x="3559" y="35328"/>
                    </a:cubicBezTo>
                    <a:cubicBezTo>
                      <a:pt x="3677" y="35330"/>
                      <a:pt x="3797" y="35331"/>
                      <a:pt x="3918" y="35331"/>
                    </a:cubicBezTo>
                    <a:cubicBezTo>
                      <a:pt x="4354" y="35331"/>
                      <a:pt x="4806" y="35319"/>
                      <a:pt x="5260" y="35319"/>
                    </a:cubicBezTo>
                    <a:cubicBezTo>
                      <a:pt x="6022" y="35319"/>
                      <a:pt x="6788" y="35353"/>
                      <a:pt x="7493" y="35538"/>
                    </a:cubicBezTo>
                    <a:cubicBezTo>
                      <a:pt x="7995" y="33456"/>
                      <a:pt x="8971" y="31268"/>
                      <a:pt x="9977" y="29380"/>
                    </a:cubicBezTo>
                    <a:cubicBezTo>
                      <a:pt x="9873" y="29123"/>
                      <a:pt x="10006" y="28779"/>
                      <a:pt x="10382" y="28749"/>
                    </a:cubicBezTo>
                    <a:cubicBezTo>
                      <a:pt x="12648" y="28563"/>
                      <a:pt x="14932" y="28510"/>
                      <a:pt x="17219" y="28510"/>
                    </a:cubicBezTo>
                    <a:cubicBezTo>
                      <a:pt x="19944" y="28510"/>
                      <a:pt x="22673" y="28585"/>
                      <a:pt x="25379" y="28595"/>
                    </a:cubicBezTo>
                    <a:cubicBezTo>
                      <a:pt x="25924" y="28598"/>
                      <a:pt x="26095" y="29156"/>
                      <a:pt x="25911" y="29529"/>
                    </a:cubicBezTo>
                    <a:cubicBezTo>
                      <a:pt x="26662" y="31354"/>
                      <a:pt x="26968" y="33408"/>
                      <a:pt x="27345" y="35329"/>
                    </a:cubicBezTo>
                    <a:cubicBezTo>
                      <a:pt x="27358" y="35390"/>
                      <a:pt x="27349" y="35444"/>
                      <a:pt x="27345" y="35500"/>
                    </a:cubicBezTo>
                    <a:cubicBezTo>
                      <a:pt x="29021" y="35212"/>
                      <a:pt x="30888" y="35089"/>
                      <a:pt x="32736" y="35089"/>
                    </a:cubicBezTo>
                    <a:cubicBezTo>
                      <a:pt x="34227" y="35089"/>
                      <a:pt x="35705" y="35169"/>
                      <a:pt x="37060" y="35306"/>
                    </a:cubicBezTo>
                    <a:cubicBezTo>
                      <a:pt x="33411" y="23659"/>
                      <a:pt x="29210" y="12118"/>
                      <a:pt x="26064" y="328"/>
                    </a:cubicBezTo>
                    <a:cubicBezTo>
                      <a:pt x="26059" y="329"/>
                      <a:pt x="26057" y="335"/>
                      <a:pt x="26052" y="336"/>
                    </a:cubicBezTo>
                    <a:cubicBezTo>
                      <a:pt x="25303" y="506"/>
                      <a:pt x="24526" y="561"/>
                      <a:pt x="23742" y="561"/>
                    </a:cubicBezTo>
                    <a:cubicBezTo>
                      <a:pt x="22576" y="561"/>
                      <a:pt x="21393" y="439"/>
                      <a:pt x="20256" y="395"/>
                    </a:cubicBezTo>
                    <a:cubicBezTo>
                      <a:pt x="18439" y="324"/>
                      <a:pt x="16609" y="306"/>
                      <a:pt x="1481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262;p45"/>
              <p:cNvSpPr/>
              <p:nvPr/>
            </p:nvSpPr>
            <p:spPr>
              <a:xfrm>
                <a:off x="2329075" y="4160550"/>
                <a:ext cx="1312575" cy="1178925"/>
              </a:xfrm>
              <a:custGeom>
                <a:avLst/>
                <a:gdLst/>
                <a:ahLst/>
                <a:cxnLst/>
                <a:rect l="l" t="t" r="r" b="b"/>
                <a:pathLst>
                  <a:path w="52503" h="47157" extrusionOk="0">
                    <a:moveTo>
                      <a:pt x="1933" y="1017"/>
                    </a:moveTo>
                    <a:lnTo>
                      <a:pt x="1933" y="1017"/>
                    </a:lnTo>
                    <a:cubicBezTo>
                      <a:pt x="18286" y="1748"/>
                      <a:pt x="34669" y="1809"/>
                      <a:pt x="51029" y="2355"/>
                    </a:cubicBezTo>
                    <a:cubicBezTo>
                      <a:pt x="50028" y="16672"/>
                      <a:pt x="49960" y="29147"/>
                      <a:pt x="49453" y="44581"/>
                    </a:cubicBezTo>
                    <a:cubicBezTo>
                      <a:pt x="41612" y="44784"/>
                      <a:pt x="33796" y="45437"/>
                      <a:pt x="25939" y="45481"/>
                    </a:cubicBezTo>
                    <a:cubicBezTo>
                      <a:pt x="25609" y="45483"/>
                      <a:pt x="25279" y="45483"/>
                      <a:pt x="24949" y="45483"/>
                    </a:cubicBezTo>
                    <a:cubicBezTo>
                      <a:pt x="17218" y="45483"/>
                      <a:pt x="9501" y="44995"/>
                      <a:pt x="1776" y="44967"/>
                    </a:cubicBezTo>
                    <a:cubicBezTo>
                      <a:pt x="2072" y="30436"/>
                      <a:pt x="2863" y="15522"/>
                      <a:pt x="1933" y="1017"/>
                    </a:cubicBezTo>
                    <a:close/>
                    <a:moveTo>
                      <a:pt x="1623" y="0"/>
                    </a:moveTo>
                    <a:cubicBezTo>
                      <a:pt x="1135" y="0"/>
                      <a:pt x="1017" y="552"/>
                      <a:pt x="1262" y="837"/>
                    </a:cubicBezTo>
                    <a:cubicBezTo>
                      <a:pt x="1261" y="847"/>
                      <a:pt x="1253" y="850"/>
                      <a:pt x="1252" y="859"/>
                    </a:cubicBezTo>
                    <a:cubicBezTo>
                      <a:pt x="1" y="15426"/>
                      <a:pt x="491" y="30445"/>
                      <a:pt x="482" y="45066"/>
                    </a:cubicBezTo>
                    <a:cubicBezTo>
                      <a:pt x="482" y="45480"/>
                      <a:pt x="796" y="45685"/>
                      <a:pt x="1114" y="45685"/>
                    </a:cubicBezTo>
                    <a:cubicBezTo>
                      <a:pt x="1211" y="45685"/>
                      <a:pt x="1307" y="45666"/>
                      <a:pt x="1396" y="45629"/>
                    </a:cubicBezTo>
                    <a:cubicBezTo>
                      <a:pt x="1461" y="45693"/>
                      <a:pt x="1544" y="45734"/>
                      <a:pt x="1635" y="45745"/>
                    </a:cubicBezTo>
                    <a:cubicBezTo>
                      <a:pt x="9218" y="46690"/>
                      <a:pt x="17182" y="47157"/>
                      <a:pt x="25157" y="47157"/>
                    </a:cubicBezTo>
                    <a:cubicBezTo>
                      <a:pt x="33565" y="47157"/>
                      <a:pt x="41985" y="46638"/>
                      <a:pt x="49984" y="45618"/>
                    </a:cubicBezTo>
                    <a:cubicBezTo>
                      <a:pt x="50032" y="45618"/>
                      <a:pt x="50079" y="45612"/>
                      <a:pt x="50126" y="45601"/>
                    </a:cubicBezTo>
                    <a:cubicBezTo>
                      <a:pt x="50162" y="45597"/>
                      <a:pt x="50198" y="45594"/>
                      <a:pt x="50234" y="45590"/>
                    </a:cubicBezTo>
                    <a:cubicBezTo>
                      <a:pt x="50700" y="45529"/>
                      <a:pt x="50847" y="44999"/>
                      <a:pt x="50627" y="44721"/>
                    </a:cubicBezTo>
                    <a:cubicBezTo>
                      <a:pt x="51755" y="30840"/>
                      <a:pt x="52503" y="16104"/>
                      <a:pt x="51871" y="2176"/>
                    </a:cubicBezTo>
                    <a:cubicBezTo>
                      <a:pt x="52238" y="1794"/>
                      <a:pt x="52079" y="962"/>
                      <a:pt x="51383" y="952"/>
                    </a:cubicBezTo>
                    <a:cubicBezTo>
                      <a:pt x="34797" y="741"/>
                      <a:pt x="18211" y="21"/>
                      <a:pt x="1623" y="0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263;p45"/>
              <p:cNvSpPr/>
              <p:nvPr/>
            </p:nvSpPr>
            <p:spPr>
              <a:xfrm>
                <a:off x="2483675" y="4279625"/>
                <a:ext cx="1000450" cy="942475"/>
              </a:xfrm>
              <a:custGeom>
                <a:avLst/>
                <a:gdLst/>
                <a:ahLst/>
                <a:cxnLst/>
                <a:rect l="l" t="t" r="r" b="b"/>
                <a:pathLst>
                  <a:path w="40018" h="37699" extrusionOk="0">
                    <a:moveTo>
                      <a:pt x="16152" y="915"/>
                    </a:moveTo>
                    <a:cubicBezTo>
                      <a:pt x="17948" y="1221"/>
                      <a:pt x="19776" y="1239"/>
                      <a:pt x="21593" y="1310"/>
                    </a:cubicBezTo>
                    <a:cubicBezTo>
                      <a:pt x="22730" y="1354"/>
                      <a:pt x="23913" y="1476"/>
                      <a:pt x="25079" y="1476"/>
                    </a:cubicBezTo>
                    <a:cubicBezTo>
                      <a:pt x="25864" y="1476"/>
                      <a:pt x="26640" y="1421"/>
                      <a:pt x="27389" y="1251"/>
                    </a:cubicBezTo>
                    <a:cubicBezTo>
                      <a:pt x="27394" y="1250"/>
                      <a:pt x="27396" y="1244"/>
                      <a:pt x="27401" y="1243"/>
                    </a:cubicBezTo>
                    <a:cubicBezTo>
                      <a:pt x="30547" y="13033"/>
                      <a:pt x="34748" y="24574"/>
                      <a:pt x="38397" y="36221"/>
                    </a:cubicBezTo>
                    <a:cubicBezTo>
                      <a:pt x="37042" y="36084"/>
                      <a:pt x="35564" y="36004"/>
                      <a:pt x="34073" y="36004"/>
                    </a:cubicBezTo>
                    <a:cubicBezTo>
                      <a:pt x="32225" y="36004"/>
                      <a:pt x="30358" y="36127"/>
                      <a:pt x="28682" y="36415"/>
                    </a:cubicBezTo>
                    <a:cubicBezTo>
                      <a:pt x="28686" y="36359"/>
                      <a:pt x="28695" y="36305"/>
                      <a:pt x="28682" y="36244"/>
                    </a:cubicBezTo>
                    <a:cubicBezTo>
                      <a:pt x="28305" y="34323"/>
                      <a:pt x="28001" y="32269"/>
                      <a:pt x="27248" y="30444"/>
                    </a:cubicBezTo>
                    <a:cubicBezTo>
                      <a:pt x="27432" y="30071"/>
                      <a:pt x="27261" y="29513"/>
                      <a:pt x="26718" y="29510"/>
                    </a:cubicBezTo>
                    <a:cubicBezTo>
                      <a:pt x="24010" y="29500"/>
                      <a:pt x="21281" y="29425"/>
                      <a:pt x="18556" y="29425"/>
                    </a:cubicBezTo>
                    <a:cubicBezTo>
                      <a:pt x="16269" y="29425"/>
                      <a:pt x="13985" y="29478"/>
                      <a:pt x="11719" y="29664"/>
                    </a:cubicBezTo>
                    <a:cubicBezTo>
                      <a:pt x="11343" y="29694"/>
                      <a:pt x="11210" y="30038"/>
                      <a:pt x="11314" y="30295"/>
                    </a:cubicBezTo>
                    <a:cubicBezTo>
                      <a:pt x="10308" y="32183"/>
                      <a:pt x="9332" y="34371"/>
                      <a:pt x="8830" y="36453"/>
                    </a:cubicBezTo>
                    <a:cubicBezTo>
                      <a:pt x="8125" y="36268"/>
                      <a:pt x="7359" y="36234"/>
                      <a:pt x="6597" y="36234"/>
                    </a:cubicBezTo>
                    <a:cubicBezTo>
                      <a:pt x="6143" y="36234"/>
                      <a:pt x="5691" y="36246"/>
                      <a:pt x="5255" y="36246"/>
                    </a:cubicBezTo>
                    <a:cubicBezTo>
                      <a:pt x="5134" y="36246"/>
                      <a:pt x="5014" y="36245"/>
                      <a:pt x="4896" y="36243"/>
                    </a:cubicBezTo>
                    <a:cubicBezTo>
                      <a:pt x="4168" y="36228"/>
                      <a:pt x="3431" y="36199"/>
                      <a:pt x="2696" y="36199"/>
                    </a:cubicBezTo>
                    <a:cubicBezTo>
                      <a:pt x="2242" y="36199"/>
                      <a:pt x="1789" y="36210"/>
                      <a:pt x="1339" y="36243"/>
                    </a:cubicBezTo>
                    <a:cubicBezTo>
                      <a:pt x="6371" y="24643"/>
                      <a:pt x="12308" y="12976"/>
                      <a:pt x="16152" y="915"/>
                    </a:cubicBezTo>
                    <a:close/>
                    <a:moveTo>
                      <a:pt x="18861" y="1"/>
                    </a:moveTo>
                    <a:cubicBezTo>
                      <a:pt x="17948" y="1"/>
                      <a:pt x="17037" y="33"/>
                      <a:pt x="16134" y="138"/>
                    </a:cubicBezTo>
                    <a:cubicBezTo>
                      <a:pt x="16076" y="106"/>
                      <a:pt x="16011" y="88"/>
                      <a:pt x="15947" y="88"/>
                    </a:cubicBezTo>
                    <a:cubicBezTo>
                      <a:pt x="15848" y="88"/>
                      <a:pt x="15751" y="132"/>
                      <a:pt x="15691" y="241"/>
                    </a:cubicBezTo>
                    <a:cubicBezTo>
                      <a:pt x="9503" y="11426"/>
                      <a:pt x="5111" y="23939"/>
                      <a:pt x="123" y="35703"/>
                    </a:cubicBezTo>
                    <a:cubicBezTo>
                      <a:pt x="0" y="35991"/>
                      <a:pt x="80" y="36265"/>
                      <a:pt x="245" y="36457"/>
                    </a:cubicBezTo>
                    <a:cubicBezTo>
                      <a:pt x="98" y="36662"/>
                      <a:pt x="176" y="37036"/>
                      <a:pt x="455" y="37095"/>
                    </a:cubicBezTo>
                    <a:cubicBezTo>
                      <a:pt x="1897" y="37404"/>
                      <a:pt x="3424" y="37390"/>
                      <a:pt x="4896" y="37454"/>
                    </a:cubicBezTo>
                    <a:cubicBezTo>
                      <a:pt x="5717" y="37489"/>
                      <a:pt x="6601" y="37595"/>
                      <a:pt x="7465" y="37595"/>
                    </a:cubicBezTo>
                    <a:cubicBezTo>
                      <a:pt x="8017" y="37595"/>
                      <a:pt x="8562" y="37552"/>
                      <a:pt x="9077" y="37419"/>
                    </a:cubicBezTo>
                    <a:cubicBezTo>
                      <a:pt x="9151" y="37464"/>
                      <a:pt x="9231" y="37492"/>
                      <a:pt x="9312" y="37492"/>
                    </a:cubicBezTo>
                    <a:cubicBezTo>
                      <a:pt x="9452" y="37492"/>
                      <a:pt x="9595" y="37409"/>
                      <a:pt x="9711" y="37194"/>
                    </a:cubicBezTo>
                    <a:cubicBezTo>
                      <a:pt x="10771" y="35229"/>
                      <a:pt x="11499" y="32789"/>
                      <a:pt x="11990" y="30594"/>
                    </a:cubicBezTo>
                    <a:cubicBezTo>
                      <a:pt x="14359" y="30784"/>
                      <a:pt x="16747" y="30833"/>
                      <a:pt x="19138" y="30833"/>
                    </a:cubicBezTo>
                    <a:cubicBezTo>
                      <a:pt x="21570" y="30833"/>
                      <a:pt x="24004" y="30782"/>
                      <a:pt x="26423" y="30775"/>
                    </a:cubicBezTo>
                    <a:cubicBezTo>
                      <a:pt x="26500" y="32719"/>
                      <a:pt x="27062" y="34697"/>
                      <a:pt x="27494" y="36571"/>
                    </a:cubicBezTo>
                    <a:cubicBezTo>
                      <a:pt x="27542" y="36778"/>
                      <a:pt x="27660" y="36901"/>
                      <a:pt x="27803" y="36964"/>
                    </a:cubicBezTo>
                    <a:cubicBezTo>
                      <a:pt x="27830" y="37089"/>
                      <a:pt x="27898" y="37205"/>
                      <a:pt x="28042" y="37233"/>
                    </a:cubicBezTo>
                    <a:cubicBezTo>
                      <a:pt x="29741" y="37561"/>
                      <a:pt x="31679" y="37698"/>
                      <a:pt x="33612" y="37698"/>
                    </a:cubicBezTo>
                    <a:cubicBezTo>
                      <a:pt x="35437" y="37698"/>
                      <a:pt x="37258" y="37576"/>
                      <a:pt x="38872" y="37377"/>
                    </a:cubicBezTo>
                    <a:cubicBezTo>
                      <a:pt x="38892" y="37375"/>
                      <a:pt x="38906" y="37365"/>
                      <a:pt x="38924" y="37361"/>
                    </a:cubicBezTo>
                    <a:cubicBezTo>
                      <a:pt x="39026" y="37421"/>
                      <a:pt x="39142" y="37449"/>
                      <a:pt x="39258" y="37449"/>
                    </a:cubicBezTo>
                    <a:cubicBezTo>
                      <a:pt x="39639" y="37449"/>
                      <a:pt x="40018" y="37148"/>
                      <a:pt x="39868" y="36682"/>
                    </a:cubicBezTo>
                    <a:cubicBezTo>
                      <a:pt x="36030" y="24701"/>
                      <a:pt x="32667" y="12475"/>
                      <a:pt x="28218" y="704"/>
                    </a:cubicBezTo>
                    <a:cubicBezTo>
                      <a:pt x="28134" y="484"/>
                      <a:pt x="27951" y="387"/>
                      <a:pt x="27769" y="387"/>
                    </a:cubicBezTo>
                    <a:cubicBezTo>
                      <a:pt x="27653" y="387"/>
                      <a:pt x="27537" y="427"/>
                      <a:pt x="27450" y="501"/>
                    </a:cubicBezTo>
                    <a:cubicBezTo>
                      <a:pt x="27427" y="488"/>
                      <a:pt x="27415" y="463"/>
                      <a:pt x="27389" y="455"/>
                    </a:cubicBezTo>
                    <a:cubicBezTo>
                      <a:pt x="26141" y="93"/>
                      <a:pt x="24779" y="74"/>
                      <a:pt x="23446" y="74"/>
                    </a:cubicBezTo>
                    <a:cubicBezTo>
                      <a:pt x="23292" y="74"/>
                      <a:pt x="23138" y="74"/>
                      <a:pt x="22985" y="74"/>
                    </a:cubicBezTo>
                    <a:cubicBezTo>
                      <a:pt x="22664" y="74"/>
                      <a:pt x="22345" y="73"/>
                      <a:pt x="22031" y="66"/>
                    </a:cubicBezTo>
                    <a:cubicBezTo>
                      <a:pt x="20979" y="44"/>
                      <a:pt x="19919" y="1"/>
                      <a:pt x="1886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264;p45"/>
              <p:cNvSpPr/>
              <p:nvPr/>
            </p:nvSpPr>
            <p:spPr>
              <a:xfrm>
                <a:off x="3971550" y="4043025"/>
                <a:ext cx="639375" cy="1068600"/>
              </a:xfrm>
              <a:custGeom>
                <a:avLst/>
                <a:gdLst/>
                <a:ahLst/>
                <a:cxnLst/>
                <a:rect l="l" t="t" r="r" b="b"/>
                <a:pathLst>
                  <a:path w="25575" h="42744" extrusionOk="0">
                    <a:moveTo>
                      <a:pt x="15217" y="1555"/>
                    </a:moveTo>
                    <a:cubicBezTo>
                      <a:pt x="17610" y="1555"/>
                      <a:pt x="19873" y="2456"/>
                      <a:pt x="20683" y="5040"/>
                    </a:cubicBezTo>
                    <a:cubicBezTo>
                      <a:pt x="21233" y="6792"/>
                      <a:pt x="20623" y="9237"/>
                      <a:pt x="19805" y="10822"/>
                    </a:cubicBezTo>
                    <a:cubicBezTo>
                      <a:pt x="18593" y="13168"/>
                      <a:pt x="16508" y="14990"/>
                      <a:pt x="14587" y="16753"/>
                    </a:cubicBezTo>
                    <a:cubicBezTo>
                      <a:pt x="14463" y="16865"/>
                      <a:pt x="14399" y="16991"/>
                      <a:pt x="14379" y="17115"/>
                    </a:cubicBezTo>
                    <a:cubicBezTo>
                      <a:pt x="14225" y="17225"/>
                      <a:pt x="14063" y="17329"/>
                      <a:pt x="13918" y="17441"/>
                    </a:cubicBezTo>
                    <a:cubicBezTo>
                      <a:pt x="13650" y="17648"/>
                      <a:pt x="13773" y="18007"/>
                      <a:pt x="14012" y="18169"/>
                    </a:cubicBezTo>
                    <a:cubicBezTo>
                      <a:pt x="14065" y="18360"/>
                      <a:pt x="14267" y="18519"/>
                      <a:pt x="14486" y="18519"/>
                    </a:cubicBezTo>
                    <a:cubicBezTo>
                      <a:pt x="14510" y="18519"/>
                      <a:pt x="14535" y="18517"/>
                      <a:pt x="14560" y="18513"/>
                    </a:cubicBezTo>
                    <a:cubicBezTo>
                      <a:pt x="14840" y="18465"/>
                      <a:pt x="15121" y="18418"/>
                      <a:pt x="15402" y="18369"/>
                    </a:cubicBezTo>
                    <a:cubicBezTo>
                      <a:pt x="15411" y="18370"/>
                      <a:pt x="15418" y="18376"/>
                      <a:pt x="15428" y="18377"/>
                    </a:cubicBezTo>
                    <a:cubicBezTo>
                      <a:pt x="21603" y="18867"/>
                      <a:pt x="23006" y="25054"/>
                      <a:pt x="20245" y="29786"/>
                    </a:cubicBezTo>
                    <a:cubicBezTo>
                      <a:pt x="18980" y="31955"/>
                      <a:pt x="17076" y="33605"/>
                      <a:pt x="15121" y="35116"/>
                    </a:cubicBezTo>
                    <a:cubicBezTo>
                      <a:pt x="11493" y="37918"/>
                      <a:pt x="7436" y="39756"/>
                      <a:pt x="3009" y="40876"/>
                    </a:cubicBezTo>
                    <a:cubicBezTo>
                      <a:pt x="2517" y="29648"/>
                      <a:pt x="2428" y="18312"/>
                      <a:pt x="1246" y="7140"/>
                    </a:cubicBezTo>
                    <a:cubicBezTo>
                      <a:pt x="5097" y="5015"/>
                      <a:pt x="9623" y="2136"/>
                      <a:pt x="14013" y="1627"/>
                    </a:cubicBezTo>
                    <a:cubicBezTo>
                      <a:pt x="14414" y="1580"/>
                      <a:pt x="14818" y="1555"/>
                      <a:pt x="15217" y="1555"/>
                    </a:cubicBezTo>
                    <a:close/>
                    <a:moveTo>
                      <a:pt x="15572" y="1"/>
                    </a:moveTo>
                    <a:cubicBezTo>
                      <a:pt x="10313" y="1"/>
                      <a:pt x="3580" y="4307"/>
                      <a:pt x="368" y="6565"/>
                    </a:cubicBezTo>
                    <a:cubicBezTo>
                      <a:pt x="1" y="6823"/>
                      <a:pt x="153" y="7314"/>
                      <a:pt x="479" y="7414"/>
                    </a:cubicBezTo>
                    <a:cubicBezTo>
                      <a:pt x="282" y="18954"/>
                      <a:pt x="1243" y="30568"/>
                      <a:pt x="1708" y="42097"/>
                    </a:cubicBezTo>
                    <a:cubicBezTo>
                      <a:pt x="1725" y="42529"/>
                      <a:pt x="2066" y="42744"/>
                      <a:pt x="2400" y="42744"/>
                    </a:cubicBezTo>
                    <a:cubicBezTo>
                      <a:pt x="2700" y="42744"/>
                      <a:pt x="2995" y="42569"/>
                      <a:pt x="3042" y="42222"/>
                    </a:cubicBezTo>
                    <a:cubicBezTo>
                      <a:pt x="10270" y="40499"/>
                      <a:pt x="19218" y="36303"/>
                      <a:pt x="22285" y="28992"/>
                    </a:cubicBezTo>
                    <a:cubicBezTo>
                      <a:pt x="24281" y="24236"/>
                      <a:pt x="22243" y="17385"/>
                      <a:pt x="16678" y="17385"/>
                    </a:cubicBezTo>
                    <a:cubicBezTo>
                      <a:pt x="16422" y="17385"/>
                      <a:pt x="16158" y="17400"/>
                      <a:pt x="15887" y="17430"/>
                    </a:cubicBezTo>
                    <a:cubicBezTo>
                      <a:pt x="19925" y="13635"/>
                      <a:pt x="25575" y="6576"/>
                      <a:pt x="20030" y="1555"/>
                    </a:cubicBezTo>
                    <a:cubicBezTo>
                      <a:pt x="18809" y="448"/>
                      <a:pt x="17267" y="1"/>
                      <a:pt x="1557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265;p45"/>
              <p:cNvSpPr/>
              <p:nvPr/>
            </p:nvSpPr>
            <p:spPr>
              <a:xfrm>
                <a:off x="4094650" y="4163325"/>
                <a:ext cx="328375" cy="328250"/>
              </a:xfrm>
              <a:custGeom>
                <a:avLst/>
                <a:gdLst/>
                <a:ahLst/>
                <a:cxnLst/>
                <a:rect l="l" t="t" r="r" b="b"/>
                <a:pathLst>
                  <a:path w="13135" h="13130" extrusionOk="0">
                    <a:moveTo>
                      <a:pt x="6515" y="1258"/>
                    </a:moveTo>
                    <a:cubicBezTo>
                      <a:pt x="8992" y="1258"/>
                      <a:pt x="11364" y="2790"/>
                      <a:pt x="10310" y="5775"/>
                    </a:cubicBezTo>
                    <a:cubicBezTo>
                      <a:pt x="9146" y="9074"/>
                      <a:pt x="4681" y="11058"/>
                      <a:pt x="1492" y="11851"/>
                    </a:cubicBezTo>
                    <a:cubicBezTo>
                      <a:pt x="1951" y="9055"/>
                      <a:pt x="1678" y="5794"/>
                      <a:pt x="950" y="3082"/>
                    </a:cubicBezTo>
                    <a:cubicBezTo>
                      <a:pt x="2399" y="2512"/>
                      <a:pt x="3768" y="1699"/>
                      <a:pt x="5305" y="1381"/>
                    </a:cubicBezTo>
                    <a:cubicBezTo>
                      <a:pt x="5702" y="1299"/>
                      <a:pt x="6110" y="1258"/>
                      <a:pt x="6515" y="1258"/>
                    </a:cubicBezTo>
                    <a:close/>
                    <a:moveTo>
                      <a:pt x="7244" y="1"/>
                    </a:moveTo>
                    <a:cubicBezTo>
                      <a:pt x="4857" y="1"/>
                      <a:pt x="2149" y="1132"/>
                      <a:pt x="514" y="2383"/>
                    </a:cubicBezTo>
                    <a:cubicBezTo>
                      <a:pt x="485" y="2378"/>
                      <a:pt x="454" y="2375"/>
                      <a:pt x="424" y="2375"/>
                    </a:cubicBezTo>
                    <a:cubicBezTo>
                      <a:pt x="210" y="2375"/>
                      <a:pt x="0" y="2515"/>
                      <a:pt x="18" y="2782"/>
                    </a:cubicBezTo>
                    <a:cubicBezTo>
                      <a:pt x="122" y="4389"/>
                      <a:pt x="355" y="5983"/>
                      <a:pt x="424" y="7593"/>
                    </a:cubicBezTo>
                    <a:cubicBezTo>
                      <a:pt x="495" y="9206"/>
                      <a:pt x="351" y="10829"/>
                      <a:pt x="456" y="12436"/>
                    </a:cubicBezTo>
                    <a:cubicBezTo>
                      <a:pt x="475" y="12736"/>
                      <a:pt x="683" y="12868"/>
                      <a:pt x="898" y="12876"/>
                    </a:cubicBezTo>
                    <a:cubicBezTo>
                      <a:pt x="1004" y="13024"/>
                      <a:pt x="1170" y="13130"/>
                      <a:pt x="1379" y="13130"/>
                    </a:cubicBezTo>
                    <a:cubicBezTo>
                      <a:pt x="1427" y="13130"/>
                      <a:pt x="1477" y="13124"/>
                      <a:pt x="1529" y="13112"/>
                    </a:cubicBezTo>
                    <a:cubicBezTo>
                      <a:pt x="5419" y="12224"/>
                      <a:pt x="13135" y="8631"/>
                      <a:pt x="11880" y="3455"/>
                    </a:cubicBezTo>
                    <a:cubicBezTo>
                      <a:pt x="11262" y="909"/>
                      <a:pt x="9382" y="1"/>
                      <a:pt x="7244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266;p45"/>
              <p:cNvSpPr/>
              <p:nvPr/>
            </p:nvSpPr>
            <p:spPr>
              <a:xfrm>
                <a:off x="4104950" y="4600925"/>
                <a:ext cx="294250" cy="338675"/>
              </a:xfrm>
              <a:custGeom>
                <a:avLst/>
                <a:gdLst/>
                <a:ahLst/>
                <a:cxnLst/>
                <a:rect l="l" t="t" r="r" b="b"/>
                <a:pathLst>
                  <a:path w="11770" h="13547" extrusionOk="0">
                    <a:moveTo>
                      <a:pt x="7525" y="1243"/>
                    </a:moveTo>
                    <a:cubicBezTo>
                      <a:pt x="7861" y="1243"/>
                      <a:pt x="8182" y="1283"/>
                      <a:pt x="8473" y="1384"/>
                    </a:cubicBezTo>
                    <a:cubicBezTo>
                      <a:pt x="10360" y="2036"/>
                      <a:pt x="10481" y="4007"/>
                      <a:pt x="9993" y="5480"/>
                    </a:cubicBezTo>
                    <a:cubicBezTo>
                      <a:pt x="8864" y="8894"/>
                      <a:pt x="5426" y="11148"/>
                      <a:pt x="2162" y="12195"/>
                    </a:cubicBezTo>
                    <a:cubicBezTo>
                      <a:pt x="2246" y="8994"/>
                      <a:pt x="2129" y="5397"/>
                      <a:pt x="1293" y="2296"/>
                    </a:cubicBezTo>
                    <a:cubicBezTo>
                      <a:pt x="2474" y="2186"/>
                      <a:pt x="3629" y="1917"/>
                      <a:pt x="4799" y="1691"/>
                    </a:cubicBezTo>
                    <a:cubicBezTo>
                      <a:pt x="5592" y="1538"/>
                      <a:pt x="6611" y="1243"/>
                      <a:pt x="7525" y="1243"/>
                    </a:cubicBezTo>
                    <a:close/>
                    <a:moveTo>
                      <a:pt x="7018" y="1"/>
                    </a:moveTo>
                    <a:cubicBezTo>
                      <a:pt x="4869" y="1"/>
                      <a:pt x="2429" y="712"/>
                      <a:pt x="783" y="1351"/>
                    </a:cubicBezTo>
                    <a:cubicBezTo>
                      <a:pt x="754" y="1346"/>
                      <a:pt x="724" y="1343"/>
                      <a:pt x="696" y="1343"/>
                    </a:cubicBezTo>
                    <a:cubicBezTo>
                      <a:pt x="558" y="1343"/>
                      <a:pt x="431" y="1407"/>
                      <a:pt x="347" y="1533"/>
                    </a:cubicBezTo>
                    <a:cubicBezTo>
                      <a:pt x="47" y="1684"/>
                      <a:pt x="0" y="2094"/>
                      <a:pt x="241" y="2266"/>
                    </a:cubicBezTo>
                    <a:cubicBezTo>
                      <a:pt x="109" y="5716"/>
                      <a:pt x="628" y="9420"/>
                      <a:pt x="983" y="12832"/>
                    </a:cubicBezTo>
                    <a:cubicBezTo>
                      <a:pt x="1022" y="13215"/>
                      <a:pt x="1290" y="13376"/>
                      <a:pt x="1558" y="13376"/>
                    </a:cubicBezTo>
                    <a:cubicBezTo>
                      <a:pt x="1584" y="13376"/>
                      <a:pt x="1610" y="13374"/>
                      <a:pt x="1636" y="13371"/>
                    </a:cubicBezTo>
                    <a:cubicBezTo>
                      <a:pt x="1742" y="13475"/>
                      <a:pt x="1880" y="13546"/>
                      <a:pt x="2050" y="13546"/>
                    </a:cubicBezTo>
                    <a:cubicBezTo>
                      <a:pt x="2103" y="13546"/>
                      <a:pt x="2158" y="13539"/>
                      <a:pt x="2217" y="13525"/>
                    </a:cubicBezTo>
                    <a:cubicBezTo>
                      <a:pt x="6339" y="12491"/>
                      <a:pt x="11769" y="8694"/>
                      <a:pt x="11617" y="3902"/>
                    </a:cubicBezTo>
                    <a:cubicBezTo>
                      <a:pt x="11523" y="919"/>
                      <a:pt x="9459" y="1"/>
                      <a:pt x="7018" y="1"/>
                    </a:cubicBezTo>
                    <a:close/>
                  </a:path>
                </a:pathLst>
              </a:custGeom>
              <a:solidFill>
                <a:srgbClr val="34050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267;p45"/>
              <p:cNvSpPr/>
              <p:nvPr/>
            </p:nvSpPr>
            <p:spPr>
              <a:xfrm>
                <a:off x="4890650" y="3199725"/>
                <a:ext cx="44925" cy="18550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742" extrusionOk="0">
                    <a:moveTo>
                      <a:pt x="1388" y="1"/>
                    </a:moveTo>
                    <a:cubicBezTo>
                      <a:pt x="921" y="69"/>
                      <a:pt x="466" y="116"/>
                      <a:pt x="1" y="161"/>
                    </a:cubicBezTo>
                    <a:cubicBezTo>
                      <a:pt x="637" y="286"/>
                      <a:pt x="1274" y="445"/>
                      <a:pt x="1797" y="742"/>
                    </a:cubicBezTo>
                    <a:cubicBezTo>
                      <a:pt x="1718" y="466"/>
                      <a:pt x="1577" y="214"/>
                      <a:pt x="1388" y="1"/>
                    </a:cubicBezTo>
                    <a:close/>
                  </a:path>
                </a:pathLst>
              </a:custGeom>
              <a:solidFill>
                <a:srgbClr val="F39C7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268;p45"/>
              <p:cNvSpPr/>
              <p:nvPr/>
            </p:nvSpPr>
            <p:spPr>
              <a:xfrm>
                <a:off x="2205175" y="238100"/>
                <a:ext cx="3235150" cy="5238450"/>
              </a:xfrm>
              <a:custGeom>
                <a:avLst/>
                <a:gdLst/>
                <a:ahLst/>
                <a:cxnLst/>
                <a:rect l="l" t="t" r="r" b="b"/>
                <a:pathLst>
                  <a:path w="129406" h="209538" extrusionOk="0">
                    <a:moveTo>
                      <a:pt x="91732" y="36043"/>
                    </a:moveTo>
                    <a:lnTo>
                      <a:pt x="91732" y="36043"/>
                    </a:lnTo>
                    <a:cubicBezTo>
                      <a:pt x="93235" y="36229"/>
                      <a:pt x="94756" y="36336"/>
                      <a:pt x="96268" y="36336"/>
                    </a:cubicBezTo>
                    <a:cubicBezTo>
                      <a:pt x="96580" y="36336"/>
                      <a:pt x="96892" y="36332"/>
                      <a:pt x="97203" y="36322"/>
                    </a:cubicBezTo>
                    <a:lnTo>
                      <a:pt x="97203" y="36322"/>
                    </a:lnTo>
                    <a:cubicBezTo>
                      <a:pt x="96860" y="38433"/>
                      <a:pt x="96762" y="40392"/>
                      <a:pt x="95776" y="42395"/>
                    </a:cubicBezTo>
                    <a:lnTo>
                      <a:pt x="95776" y="42396"/>
                    </a:lnTo>
                    <a:cubicBezTo>
                      <a:pt x="94897" y="44181"/>
                      <a:pt x="93531" y="45355"/>
                      <a:pt x="92275" y="46732"/>
                    </a:cubicBezTo>
                    <a:cubicBezTo>
                      <a:pt x="92584" y="43160"/>
                      <a:pt x="92402" y="39564"/>
                      <a:pt x="91732" y="36043"/>
                    </a:cubicBezTo>
                    <a:close/>
                    <a:moveTo>
                      <a:pt x="68053" y="1233"/>
                    </a:moveTo>
                    <a:cubicBezTo>
                      <a:pt x="68230" y="1233"/>
                      <a:pt x="68408" y="1234"/>
                      <a:pt x="68587" y="1236"/>
                    </a:cubicBezTo>
                    <a:cubicBezTo>
                      <a:pt x="75807" y="1320"/>
                      <a:pt x="80614" y="3800"/>
                      <a:pt x="86013" y="8363"/>
                    </a:cubicBezTo>
                    <a:cubicBezTo>
                      <a:pt x="86056" y="8399"/>
                      <a:pt x="86102" y="8416"/>
                      <a:pt x="86147" y="8438"/>
                    </a:cubicBezTo>
                    <a:cubicBezTo>
                      <a:pt x="86159" y="8446"/>
                      <a:pt x="86172" y="8453"/>
                      <a:pt x="86186" y="8459"/>
                    </a:cubicBezTo>
                    <a:cubicBezTo>
                      <a:pt x="86213" y="8471"/>
                      <a:pt x="86241" y="8482"/>
                      <a:pt x="86268" y="8490"/>
                    </a:cubicBezTo>
                    <a:cubicBezTo>
                      <a:pt x="86275" y="8491"/>
                      <a:pt x="86282" y="8491"/>
                      <a:pt x="86291" y="8491"/>
                    </a:cubicBezTo>
                    <a:cubicBezTo>
                      <a:pt x="86328" y="8499"/>
                      <a:pt x="86366" y="8502"/>
                      <a:pt x="86404" y="8502"/>
                    </a:cubicBezTo>
                    <a:cubicBezTo>
                      <a:pt x="86520" y="8502"/>
                      <a:pt x="86635" y="8468"/>
                      <a:pt x="86734" y="8404"/>
                    </a:cubicBezTo>
                    <a:cubicBezTo>
                      <a:pt x="88821" y="7885"/>
                      <a:pt x="90870" y="7228"/>
                      <a:pt x="92966" y="6746"/>
                    </a:cubicBezTo>
                    <a:cubicBezTo>
                      <a:pt x="94667" y="6354"/>
                      <a:pt x="96397" y="6044"/>
                      <a:pt x="98140" y="5920"/>
                    </a:cubicBezTo>
                    <a:cubicBezTo>
                      <a:pt x="99180" y="5847"/>
                      <a:pt x="100071" y="5691"/>
                      <a:pt x="100870" y="5691"/>
                    </a:cubicBezTo>
                    <a:cubicBezTo>
                      <a:pt x="101694" y="5691"/>
                      <a:pt x="102419" y="5856"/>
                      <a:pt x="103108" y="6448"/>
                    </a:cubicBezTo>
                    <a:cubicBezTo>
                      <a:pt x="104648" y="7768"/>
                      <a:pt x="103945" y="9537"/>
                      <a:pt x="102604" y="11604"/>
                    </a:cubicBezTo>
                    <a:cubicBezTo>
                      <a:pt x="101941" y="12626"/>
                      <a:pt x="101065" y="13540"/>
                      <a:pt x="100226" y="14415"/>
                    </a:cubicBezTo>
                    <a:cubicBezTo>
                      <a:pt x="98807" y="15895"/>
                      <a:pt x="97326" y="17295"/>
                      <a:pt x="95969" y="18833"/>
                    </a:cubicBezTo>
                    <a:cubicBezTo>
                      <a:pt x="95927" y="18881"/>
                      <a:pt x="95906" y="18932"/>
                      <a:pt x="95881" y="18983"/>
                    </a:cubicBezTo>
                    <a:cubicBezTo>
                      <a:pt x="95541" y="18946"/>
                      <a:pt x="95214" y="18927"/>
                      <a:pt x="94903" y="18927"/>
                    </a:cubicBezTo>
                    <a:cubicBezTo>
                      <a:pt x="94792" y="18927"/>
                      <a:pt x="94683" y="18929"/>
                      <a:pt x="94576" y="18934"/>
                    </a:cubicBezTo>
                    <a:cubicBezTo>
                      <a:pt x="94074" y="18959"/>
                      <a:pt x="94077" y="19680"/>
                      <a:pt x="94576" y="19714"/>
                    </a:cubicBezTo>
                    <a:cubicBezTo>
                      <a:pt x="97913" y="19939"/>
                      <a:pt x="113786" y="25907"/>
                      <a:pt x="107115" y="32483"/>
                    </a:cubicBezTo>
                    <a:cubicBezTo>
                      <a:pt x="104938" y="34627"/>
                      <a:pt x="100997" y="35211"/>
                      <a:pt x="97275" y="35211"/>
                    </a:cubicBezTo>
                    <a:cubicBezTo>
                      <a:pt x="94987" y="35211"/>
                      <a:pt x="92783" y="34991"/>
                      <a:pt x="91122" y="34776"/>
                    </a:cubicBezTo>
                    <a:cubicBezTo>
                      <a:pt x="82354" y="33643"/>
                      <a:pt x="72085" y="30555"/>
                      <a:pt x="64689" y="25625"/>
                    </a:cubicBezTo>
                    <a:cubicBezTo>
                      <a:pt x="64699" y="25596"/>
                      <a:pt x="64710" y="25565"/>
                      <a:pt x="64720" y="25536"/>
                    </a:cubicBezTo>
                    <a:cubicBezTo>
                      <a:pt x="64833" y="25221"/>
                      <a:pt x="64530" y="24967"/>
                      <a:pt x="64250" y="24967"/>
                    </a:cubicBezTo>
                    <a:cubicBezTo>
                      <a:pt x="64107" y="24967"/>
                      <a:pt x="63971" y="25032"/>
                      <a:pt x="63898" y="25188"/>
                    </a:cubicBezTo>
                    <a:cubicBezTo>
                      <a:pt x="63869" y="25250"/>
                      <a:pt x="63844" y="25324"/>
                      <a:pt x="63815" y="25388"/>
                    </a:cubicBezTo>
                    <a:cubicBezTo>
                      <a:pt x="63688" y="25490"/>
                      <a:pt x="63611" y="25653"/>
                      <a:pt x="63640" y="25805"/>
                    </a:cubicBezTo>
                    <a:cubicBezTo>
                      <a:pt x="62891" y="27706"/>
                      <a:pt x="62256" y="30420"/>
                      <a:pt x="60837" y="31589"/>
                    </a:cubicBezTo>
                    <a:cubicBezTo>
                      <a:pt x="60616" y="32020"/>
                      <a:pt x="60312" y="32235"/>
                      <a:pt x="59925" y="32235"/>
                    </a:cubicBezTo>
                    <a:cubicBezTo>
                      <a:pt x="59714" y="32235"/>
                      <a:pt x="59479" y="32171"/>
                      <a:pt x="59219" y="32044"/>
                    </a:cubicBezTo>
                    <a:cubicBezTo>
                      <a:pt x="59087" y="32066"/>
                      <a:pt x="58958" y="32078"/>
                      <a:pt x="58832" y="32078"/>
                    </a:cubicBezTo>
                    <a:cubicBezTo>
                      <a:pt x="58480" y="32078"/>
                      <a:pt x="58153" y="31989"/>
                      <a:pt x="57850" y="31813"/>
                    </a:cubicBezTo>
                    <a:cubicBezTo>
                      <a:pt x="57489" y="31678"/>
                      <a:pt x="57131" y="31455"/>
                      <a:pt x="56794" y="31269"/>
                    </a:cubicBezTo>
                    <a:cubicBezTo>
                      <a:pt x="55730" y="30682"/>
                      <a:pt x="54931" y="29965"/>
                      <a:pt x="54229" y="28967"/>
                    </a:cubicBezTo>
                    <a:cubicBezTo>
                      <a:pt x="54140" y="28839"/>
                      <a:pt x="53999" y="28782"/>
                      <a:pt x="53861" y="28782"/>
                    </a:cubicBezTo>
                    <a:cubicBezTo>
                      <a:pt x="53612" y="28782"/>
                      <a:pt x="53372" y="28968"/>
                      <a:pt x="53457" y="29266"/>
                    </a:cubicBezTo>
                    <a:cubicBezTo>
                      <a:pt x="53407" y="29328"/>
                      <a:pt x="53377" y="29401"/>
                      <a:pt x="53369" y="29480"/>
                    </a:cubicBezTo>
                    <a:cubicBezTo>
                      <a:pt x="53220" y="31024"/>
                      <a:pt x="53234" y="32541"/>
                      <a:pt x="53355" y="34086"/>
                    </a:cubicBezTo>
                    <a:cubicBezTo>
                      <a:pt x="53476" y="35623"/>
                      <a:pt x="53032" y="37449"/>
                      <a:pt x="51750" y="38534"/>
                    </a:cubicBezTo>
                    <a:cubicBezTo>
                      <a:pt x="51289" y="38925"/>
                      <a:pt x="50452" y="39081"/>
                      <a:pt x="49889" y="39359"/>
                    </a:cubicBezTo>
                    <a:cubicBezTo>
                      <a:pt x="48073" y="40255"/>
                      <a:pt x="46605" y="41539"/>
                      <a:pt x="45421" y="43141"/>
                    </a:cubicBezTo>
                    <a:cubicBezTo>
                      <a:pt x="45138" y="41457"/>
                      <a:pt x="44413" y="39768"/>
                      <a:pt x="42616" y="39330"/>
                    </a:cubicBezTo>
                    <a:cubicBezTo>
                      <a:pt x="42321" y="39258"/>
                      <a:pt x="42030" y="39225"/>
                      <a:pt x="41746" y="39225"/>
                    </a:cubicBezTo>
                    <a:cubicBezTo>
                      <a:pt x="39938" y="39225"/>
                      <a:pt x="38381" y="40583"/>
                      <a:pt x="37500" y="42103"/>
                    </a:cubicBezTo>
                    <a:cubicBezTo>
                      <a:pt x="36708" y="43469"/>
                      <a:pt x="36143" y="45185"/>
                      <a:pt x="35930" y="46933"/>
                    </a:cubicBezTo>
                    <a:cubicBezTo>
                      <a:pt x="29703" y="40209"/>
                      <a:pt x="30782" y="30328"/>
                      <a:pt x="34367" y="22497"/>
                    </a:cubicBezTo>
                    <a:cubicBezTo>
                      <a:pt x="34552" y="22424"/>
                      <a:pt x="34587" y="22188"/>
                      <a:pt x="34417" y="22052"/>
                    </a:cubicBezTo>
                    <a:cubicBezTo>
                      <a:pt x="34352" y="21902"/>
                      <a:pt x="34200" y="21801"/>
                      <a:pt x="34045" y="21801"/>
                    </a:cubicBezTo>
                    <a:cubicBezTo>
                      <a:pt x="33978" y="21801"/>
                      <a:pt x="33910" y="21820"/>
                      <a:pt x="33848" y="21863"/>
                    </a:cubicBezTo>
                    <a:cubicBezTo>
                      <a:pt x="33531" y="21785"/>
                      <a:pt x="33202" y="21746"/>
                      <a:pt x="32872" y="21746"/>
                    </a:cubicBezTo>
                    <a:cubicBezTo>
                      <a:pt x="32085" y="21746"/>
                      <a:pt x="31293" y="21968"/>
                      <a:pt x="30652" y="22417"/>
                    </a:cubicBezTo>
                    <a:cubicBezTo>
                      <a:pt x="34493" y="13657"/>
                      <a:pt x="42157" y="8910"/>
                      <a:pt x="51819" y="8751"/>
                    </a:cubicBezTo>
                    <a:cubicBezTo>
                      <a:pt x="51867" y="8767"/>
                      <a:pt x="51917" y="8775"/>
                      <a:pt x="51968" y="8775"/>
                    </a:cubicBezTo>
                    <a:cubicBezTo>
                      <a:pt x="52094" y="8775"/>
                      <a:pt x="52219" y="8723"/>
                      <a:pt x="52296" y="8602"/>
                    </a:cubicBezTo>
                    <a:cubicBezTo>
                      <a:pt x="56059" y="2696"/>
                      <a:pt x="61408" y="1233"/>
                      <a:pt x="68053" y="1233"/>
                    </a:cubicBezTo>
                    <a:close/>
                    <a:moveTo>
                      <a:pt x="64394" y="26455"/>
                    </a:moveTo>
                    <a:cubicBezTo>
                      <a:pt x="70317" y="30830"/>
                      <a:pt x="78222" y="33048"/>
                      <a:pt x="85250" y="34803"/>
                    </a:cubicBezTo>
                    <a:cubicBezTo>
                      <a:pt x="86947" y="35226"/>
                      <a:pt x="88725" y="35601"/>
                      <a:pt x="90541" y="35877"/>
                    </a:cubicBezTo>
                    <a:cubicBezTo>
                      <a:pt x="92441" y="50164"/>
                      <a:pt x="88104" y="68330"/>
                      <a:pt x="71592" y="71420"/>
                    </a:cubicBezTo>
                    <a:cubicBezTo>
                      <a:pt x="69991" y="71719"/>
                      <a:pt x="68349" y="71863"/>
                      <a:pt x="66698" y="71863"/>
                    </a:cubicBezTo>
                    <a:cubicBezTo>
                      <a:pt x="61875" y="71863"/>
                      <a:pt x="56974" y="70636"/>
                      <a:pt x="52783" y="68477"/>
                    </a:cubicBezTo>
                    <a:cubicBezTo>
                      <a:pt x="50630" y="67368"/>
                      <a:pt x="48555" y="65695"/>
                      <a:pt x="46652" y="63673"/>
                    </a:cubicBezTo>
                    <a:cubicBezTo>
                      <a:pt x="46645" y="63463"/>
                      <a:pt x="46503" y="63264"/>
                      <a:pt x="46286" y="63264"/>
                    </a:cubicBezTo>
                    <a:cubicBezTo>
                      <a:pt x="46277" y="63264"/>
                      <a:pt x="46268" y="63265"/>
                      <a:pt x="46258" y="63265"/>
                    </a:cubicBezTo>
                    <a:cubicBezTo>
                      <a:pt x="44174" y="60966"/>
                      <a:pt x="42317" y="58237"/>
                      <a:pt x="40849" y="55309"/>
                    </a:cubicBezTo>
                    <a:cubicBezTo>
                      <a:pt x="41110" y="55111"/>
                      <a:pt x="41117" y="54615"/>
                      <a:pt x="40708" y="54463"/>
                    </a:cubicBezTo>
                    <a:cubicBezTo>
                      <a:pt x="36893" y="53034"/>
                      <a:pt x="36455" y="48975"/>
                      <a:pt x="37433" y="45519"/>
                    </a:cubicBezTo>
                    <a:cubicBezTo>
                      <a:pt x="37731" y="44463"/>
                      <a:pt x="38127" y="43258"/>
                      <a:pt x="38742" y="42337"/>
                    </a:cubicBezTo>
                    <a:cubicBezTo>
                      <a:pt x="39459" y="41266"/>
                      <a:pt x="40302" y="40829"/>
                      <a:pt x="41134" y="40829"/>
                    </a:cubicBezTo>
                    <a:cubicBezTo>
                      <a:pt x="42800" y="40829"/>
                      <a:pt x="44423" y="42579"/>
                      <a:pt x="44908" y="44507"/>
                    </a:cubicBezTo>
                    <a:cubicBezTo>
                      <a:pt x="44949" y="44670"/>
                      <a:pt x="45090" y="44746"/>
                      <a:pt x="45232" y="44746"/>
                    </a:cubicBezTo>
                    <a:cubicBezTo>
                      <a:pt x="45406" y="44746"/>
                      <a:pt x="45581" y="44631"/>
                      <a:pt x="45569" y="44419"/>
                    </a:cubicBezTo>
                    <a:cubicBezTo>
                      <a:pt x="45566" y="44378"/>
                      <a:pt x="45560" y="44337"/>
                      <a:pt x="45558" y="44296"/>
                    </a:cubicBezTo>
                    <a:cubicBezTo>
                      <a:pt x="46813" y="42732"/>
                      <a:pt x="48222" y="41385"/>
                      <a:pt x="50010" y="40434"/>
                    </a:cubicBezTo>
                    <a:cubicBezTo>
                      <a:pt x="51165" y="39820"/>
                      <a:pt x="52741" y="39503"/>
                      <a:pt x="53648" y="38482"/>
                    </a:cubicBezTo>
                    <a:cubicBezTo>
                      <a:pt x="55258" y="36666"/>
                      <a:pt x="54476" y="33129"/>
                      <a:pt x="54210" y="30577"/>
                    </a:cubicBezTo>
                    <a:lnTo>
                      <a:pt x="54210" y="30577"/>
                    </a:lnTo>
                    <a:cubicBezTo>
                      <a:pt x="55416" y="32129"/>
                      <a:pt x="57623" y="33464"/>
                      <a:pt x="59388" y="33464"/>
                    </a:cubicBezTo>
                    <a:cubicBezTo>
                      <a:pt x="59477" y="33464"/>
                      <a:pt x="59564" y="33460"/>
                      <a:pt x="59651" y="33453"/>
                    </a:cubicBezTo>
                    <a:cubicBezTo>
                      <a:pt x="60807" y="33362"/>
                      <a:pt x="61694" y="32517"/>
                      <a:pt x="62248" y="31555"/>
                    </a:cubicBezTo>
                    <a:cubicBezTo>
                      <a:pt x="63148" y="29995"/>
                      <a:pt x="63784" y="28185"/>
                      <a:pt x="64394" y="26455"/>
                    </a:cubicBezTo>
                    <a:close/>
                    <a:moveTo>
                      <a:pt x="73515" y="93930"/>
                    </a:moveTo>
                    <a:cubicBezTo>
                      <a:pt x="73808" y="93930"/>
                      <a:pt x="74062" y="94036"/>
                      <a:pt x="74261" y="94278"/>
                    </a:cubicBezTo>
                    <a:cubicBezTo>
                      <a:pt x="72943" y="95233"/>
                      <a:pt x="71868" y="96628"/>
                      <a:pt x="71025" y="97931"/>
                    </a:cubicBezTo>
                    <a:cubicBezTo>
                      <a:pt x="70877" y="98159"/>
                      <a:pt x="71084" y="98382"/>
                      <a:pt x="71302" y="98382"/>
                    </a:cubicBezTo>
                    <a:cubicBezTo>
                      <a:pt x="71373" y="98382"/>
                      <a:pt x="71445" y="98358"/>
                      <a:pt x="71507" y="98303"/>
                    </a:cubicBezTo>
                    <a:cubicBezTo>
                      <a:pt x="72492" y="97418"/>
                      <a:pt x="73343" y="96403"/>
                      <a:pt x="74327" y="95519"/>
                    </a:cubicBezTo>
                    <a:cubicBezTo>
                      <a:pt x="74832" y="95068"/>
                      <a:pt x="76373" y="94047"/>
                      <a:pt x="77449" y="94047"/>
                    </a:cubicBezTo>
                    <a:cubicBezTo>
                      <a:pt x="77742" y="94047"/>
                      <a:pt x="78001" y="94123"/>
                      <a:pt x="78195" y="94306"/>
                    </a:cubicBezTo>
                    <a:cubicBezTo>
                      <a:pt x="76414" y="95222"/>
                      <a:pt x="75014" y="96721"/>
                      <a:pt x="73837" y="98321"/>
                    </a:cubicBezTo>
                    <a:cubicBezTo>
                      <a:pt x="73672" y="98546"/>
                      <a:pt x="73902" y="98800"/>
                      <a:pt x="74132" y="98800"/>
                    </a:cubicBezTo>
                    <a:cubicBezTo>
                      <a:pt x="74207" y="98800"/>
                      <a:pt x="74281" y="98773"/>
                      <a:pt x="74343" y="98710"/>
                    </a:cubicBezTo>
                    <a:cubicBezTo>
                      <a:pt x="75231" y="97798"/>
                      <a:pt x="76106" y="96847"/>
                      <a:pt x="77129" y="96081"/>
                    </a:cubicBezTo>
                    <a:cubicBezTo>
                      <a:pt x="77820" y="95565"/>
                      <a:pt x="79321" y="94544"/>
                      <a:pt x="80473" y="94544"/>
                    </a:cubicBezTo>
                    <a:cubicBezTo>
                      <a:pt x="80718" y="94544"/>
                      <a:pt x="80947" y="94590"/>
                      <a:pt x="81149" y="94697"/>
                    </a:cubicBezTo>
                    <a:cubicBezTo>
                      <a:pt x="79068" y="95942"/>
                      <a:pt x="76599" y="98625"/>
                      <a:pt x="76055" y="99139"/>
                    </a:cubicBezTo>
                    <a:cubicBezTo>
                      <a:pt x="75829" y="99353"/>
                      <a:pt x="76039" y="99651"/>
                      <a:pt x="76284" y="99651"/>
                    </a:cubicBezTo>
                    <a:cubicBezTo>
                      <a:pt x="76353" y="99651"/>
                      <a:pt x="76424" y="99627"/>
                      <a:pt x="76489" y="99572"/>
                    </a:cubicBezTo>
                    <a:cubicBezTo>
                      <a:pt x="77494" y="98717"/>
                      <a:pt x="78497" y="97863"/>
                      <a:pt x="79499" y="97006"/>
                    </a:cubicBezTo>
                    <a:cubicBezTo>
                      <a:pt x="79803" y="96746"/>
                      <a:pt x="81910" y="95028"/>
                      <a:pt x="82752" y="95028"/>
                    </a:cubicBezTo>
                    <a:cubicBezTo>
                      <a:pt x="82892" y="95028"/>
                      <a:pt x="82997" y="95075"/>
                      <a:pt x="83053" y="95184"/>
                    </a:cubicBezTo>
                    <a:cubicBezTo>
                      <a:pt x="81622" y="96177"/>
                      <a:pt x="80293" y="97568"/>
                      <a:pt x="79118" y="98810"/>
                    </a:cubicBezTo>
                    <a:cubicBezTo>
                      <a:pt x="77926" y="100070"/>
                      <a:pt x="76753" y="101495"/>
                      <a:pt x="76120" y="103127"/>
                    </a:cubicBezTo>
                    <a:cubicBezTo>
                      <a:pt x="75828" y="103191"/>
                      <a:pt x="75569" y="103264"/>
                      <a:pt x="75375" y="103340"/>
                    </a:cubicBezTo>
                    <a:cubicBezTo>
                      <a:pt x="75046" y="103467"/>
                      <a:pt x="75067" y="103985"/>
                      <a:pt x="75462" y="103986"/>
                    </a:cubicBezTo>
                    <a:cubicBezTo>
                      <a:pt x="75463" y="103986"/>
                      <a:pt x="75465" y="103986"/>
                      <a:pt x="75466" y="103986"/>
                    </a:cubicBezTo>
                    <a:cubicBezTo>
                      <a:pt x="75811" y="103986"/>
                      <a:pt x="76737" y="103864"/>
                      <a:pt x="77607" y="103864"/>
                    </a:cubicBezTo>
                    <a:cubicBezTo>
                      <a:pt x="78576" y="103864"/>
                      <a:pt x="79475" y="104016"/>
                      <a:pt x="79427" y="104658"/>
                    </a:cubicBezTo>
                    <a:cubicBezTo>
                      <a:pt x="79425" y="104701"/>
                      <a:pt x="79436" y="104733"/>
                      <a:pt x="79442" y="104770"/>
                    </a:cubicBezTo>
                    <a:cubicBezTo>
                      <a:pt x="77477" y="105750"/>
                      <a:pt x="74950" y="106437"/>
                      <a:pt x="72534" y="106437"/>
                    </a:cubicBezTo>
                    <a:cubicBezTo>
                      <a:pt x="70856" y="106437"/>
                      <a:pt x="69233" y="106106"/>
                      <a:pt x="67888" y="105311"/>
                    </a:cubicBezTo>
                    <a:cubicBezTo>
                      <a:pt x="67902" y="105267"/>
                      <a:pt x="67917" y="105224"/>
                      <a:pt x="67913" y="105172"/>
                    </a:cubicBezTo>
                    <a:cubicBezTo>
                      <a:pt x="67810" y="103031"/>
                      <a:pt x="67722" y="100897"/>
                      <a:pt x="67627" y="98762"/>
                    </a:cubicBezTo>
                    <a:cubicBezTo>
                      <a:pt x="68637" y="97684"/>
                      <a:pt x="71767" y="93930"/>
                      <a:pt x="73515" y="93930"/>
                    </a:cubicBezTo>
                    <a:close/>
                    <a:moveTo>
                      <a:pt x="67103" y="105877"/>
                    </a:moveTo>
                    <a:cubicBezTo>
                      <a:pt x="67579" y="106246"/>
                      <a:pt x="68100" y="106553"/>
                      <a:pt x="68654" y="106791"/>
                    </a:cubicBezTo>
                    <a:cubicBezTo>
                      <a:pt x="68350" y="107226"/>
                      <a:pt x="68098" y="107701"/>
                      <a:pt x="67793" y="108137"/>
                    </a:cubicBezTo>
                    <a:cubicBezTo>
                      <a:pt x="67616" y="108388"/>
                      <a:pt x="67364" y="108660"/>
                      <a:pt x="67154" y="108946"/>
                    </a:cubicBezTo>
                    <a:cubicBezTo>
                      <a:pt x="66663" y="108905"/>
                      <a:pt x="66170" y="108878"/>
                      <a:pt x="65682" y="108830"/>
                    </a:cubicBezTo>
                    <a:cubicBezTo>
                      <a:pt x="65350" y="108075"/>
                      <a:pt x="64994" y="107312"/>
                      <a:pt x="64574" y="106602"/>
                    </a:cubicBezTo>
                    <a:cubicBezTo>
                      <a:pt x="65420" y="106375"/>
                      <a:pt x="66262" y="106130"/>
                      <a:pt x="67103" y="105877"/>
                    </a:cubicBezTo>
                    <a:close/>
                    <a:moveTo>
                      <a:pt x="78171" y="89036"/>
                    </a:moveTo>
                    <a:cubicBezTo>
                      <a:pt x="81884" y="91001"/>
                      <a:pt x="85522" y="93276"/>
                      <a:pt x="88743" y="95984"/>
                    </a:cubicBezTo>
                    <a:cubicBezTo>
                      <a:pt x="91752" y="98512"/>
                      <a:pt x="94034" y="101985"/>
                      <a:pt x="96447" y="105091"/>
                    </a:cubicBezTo>
                    <a:cubicBezTo>
                      <a:pt x="91651" y="105871"/>
                      <a:pt x="86584" y="107785"/>
                      <a:pt x="82217" y="109722"/>
                    </a:cubicBezTo>
                    <a:cubicBezTo>
                      <a:pt x="77570" y="109451"/>
                      <a:pt x="72886" y="109369"/>
                      <a:pt x="68247" y="109030"/>
                    </a:cubicBezTo>
                    <a:cubicBezTo>
                      <a:pt x="68310" y="108934"/>
                      <a:pt x="68374" y="108835"/>
                      <a:pt x="68434" y="108748"/>
                    </a:cubicBezTo>
                    <a:cubicBezTo>
                      <a:pt x="68780" y="108233"/>
                      <a:pt x="69159" y="107647"/>
                      <a:pt x="69347" y="107046"/>
                    </a:cubicBezTo>
                    <a:cubicBezTo>
                      <a:pt x="70213" y="107314"/>
                      <a:pt x="71121" y="107425"/>
                      <a:pt x="72066" y="107425"/>
                    </a:cubicBezTo>
                    <a:cubicBezTo>
                      <a:pt x="72540" y="107425"/>
                      <a:pt x="73023" y="107397"/>
                      <a:pt x="73516" y="107347"/>
                    </a:cubicBezTo>
                    <a:cubicBezTo>
                      <a:pt x="75727" y="107121"/>
                      <a:pt x="78842" y="106957"/>
                      <a:pt x="80301" y="105086"/>
                    </a:cubicBezTo>
                    <a:cubicBezTo>
                      <a:pt x="80387" y="104977"/>
                      <a:pt x="80385" y="104854"/>
                      <a:pt x="80351" y="104742"/>
                    </a:cubicBezTo>
                    <a:cubicBezTo>
                      <a:pt x="80358" y="104713"/>
                      <a:pt x="80373" y="104690"/>
                      <a:pt x="80376" y="104658"/>
                    </a:cubicBezTo>
                    <a:cubicBezTo>
                      <a:pt x="80468" y="103330"/>
                      <a:pt x="79178" y="102937"/>
                      <a:pt x="77838" y="102937"/>
                    </a:cubicBezTo>
                    <a:cubicBezTo>
                      <a:pt x="77589" y="102937"/>
                      <a:pt x="77339" y="102950"/>
                      <a:pt x="77096" y="102974"/>
                    </a:cubicBezTo>
                    <a:cubicBezTo>
                      <a:pt x="78074" y="101505"/>
                      <a:pt x="79069" y="100124"/>
                      <a:pt x="80351" y="98867"/>
                    </a:cubicBezTo>
                    <a:cubicBezTo>
                      <a:pt x="81396" y="97842"/>
                      <a:pt x="83003" y="96881"/>
                      <a:pt x="83735" y="95584"/>
                    </a:cubicBezTo>
                    <a:cubicBezTo>
                      <a:pt x="83961" y="95504"/>
                      <a:pt x="84141" y="95296"/>
                      <a:pt x="84052" y="95007"/>
                    </a:cubicBezTo>
                    <a:cubicBezTo>
                      <a:pt x="83843" y="94336"/>
                      <a:pt x="83435" y="94066"/>
                      <a:pt x="82910" y="94066"/>
                    </a:cubicBezTo>
                    <a:cubicBezTo>
                      <a:pt x="82650" y="94066"/>
                      <a:pt x="82361" y="94132"/>
                      <a:pt x="82054" y="94249"/>
                    </a:cubicBezTo>
                    <a:cubicBezTo>
                      <a:pt x="81773" y="93736"/>
                      <a:pt x="81266" y="93560"/>
                      <a:pt x="80705" y="93560"/>
                    </a:cubicBezTo>
                    <a:cubicBezTo>
                      <a:pt x="80211" y="93560"/>
                      <a:pt x="79674" y="93696"/>
                      <a:pt x="79211" y="93859"/>
                    </a:cubicBezTo>
                    <a:cubicBezTo>
                      <a:pt x="79134" y="93262"/>
                      <a:pt x="78490" y="93080"/>
                      <a:pt x="77775" y="93080"/>
                    </a:cubicBezTo>
                    <a:cubicBezTo>
                      <a:pt x="77114" y="93080"/>
                      <a:pt x="76392" y="93235"/>
                      <a:pt x="76001" y="93362"/>
                    </a:cubicBezTo>
                    <a:cubicBezTo>
                      <a:pt x="75686" y="93463"/>
                      <a:pt x="75384" y="93601"/>
                      <a:pt x="75091" y="93757"/>
                    </a:cubicBezTo>
                    <a:cubicBezTo>
                      <a:pt x="74743" y="93138"/>
                      <a:pt x="74253" y="92881"/>
                      <a:pt x="73683" y="92881"/>
                    </a:cubicBezTo>
                    <a:cubicBezTo>
                      <a:pt x="71766" y="92881"/>
                      <a:pt x="68945" y="95780"/>
                      <a:pt x="67573" y="97531"/>
                    </a:cubicBezTo>
                    <a:cubicBezTo>
                      <a:pt x="67522" y="96355"/>
                      <a:pt x="67462" y="95179"/>
                      <a:pt x="67415" y="94005"/>
                    </a:cubicBezTo>
                    <a:cubicBezTo>
                      <a:pt x="69122" y="93363"/>
                      <a:pt x="70731" y="92440"/>
                      <a:pt x="72380" y="91666"/>
                    </a:cubicBezTo>
                    <a:cubicBezTo>
                      <a:pt x="74261" y="90782"/>
                      <a:pt x="76458" y="90214"/>
                      <a:pt x="78171" y="89036"/>
                    </a:cubicBezTo>
                    <a:close/>
                    <a:moveTo>
                      <a:pt x="63494" y="106874"/>
                    </a:moveTo>
                    <a:cubicBezTo>
                      <a:pt x="63853" y="107955"/>
                      <a:pt x="64368" y="109027"/>
                      <a:pt x="64876" y="110028"/>
                    </a:cubicBezTo>
                    <a:cubicBezTo>
                      <a:pt x="64990" y="110253"/>
                      <a:pt x="65163" y="110346"/>
                      <a:pt x="65340" y="110346"/>
                    </a:cubicBezTo>
                    <a:cubicBezTo>
                      <a:pt x="65612" y="110346"/>
                      <a:pt x="65891" y="110125"/>
                      <a:pt x="65967" y="109827"/>
                    </a:cubicBezTo>
                    <a:cubicBezTo>
                      <a:pt x="66291" y="109897"/>
                      <a:pt x="66618" y="109940"/>
                      <a:pt x="66943" y="110002"/>
                    </a:cubicBezTo>
                    <a:cubicBezTo>
                      <a:pt x="66991" y="110037"/>
                      <a:pt x="67046" y="110061"/>
                      <a:pt x="67110" y="110061"/>
                    </a:cubicBezTo>
                    <a:cubicBezTo>
                      <a:pt x="67137" y="110061"/>
                      <a:pt x="67165" y="110057"/>
                      <a:pt x="67195" y="110048"/>
                    </a:cubicBezTo>
                    <a:lnTo>
                      <a:pt x="67196" y="110048"/>
                    </a:lnTo>
                    <a:cubicBezTo>
                      <a:pt x="74453" y="111383"/>
                      <a:pt x="81814" y="110771"/>
                      <a:pt x="89136" y="111565"/>
                    </a:cubicBezTo>
                    <a:cubicBezTo>
                      <a:pt x="89457" y="112118"/>
                      <a:pt x="89803" y="112662"/>
                      <a:pt x="89967" y="113288"/>
                    </a:cubicBezTo>
                    <a:cubicBezTo>
                      <a:pt x="90223" y="114275"/>
                      <a:pt x="90129" y="115417"/>
                      <a:pt x="90118" y="116431"/>
                    </a:cubicBezTo>
                    <a:cubicBezTo>
                      <a:pt x="90105" y="117747"/>
                      <a:pt x="89839" y="118992"/>
                      <a:pt x="89683" y="120266"/>
                    </a:cubicBezTo>
                    <a:cubicBezTo>
                      <a:pt x="82643" y="120010"/>
                      <a:pt x="75606" y="119693"/>
                      <a:pt x="68567" y="119403"/>
                    </a:cubicBezTo>
                    <a:cubicBezTo>
                      <a:pt x="64533" y="119237"/>
                      <a:pt x="60840" y="119394"/>
                      <a:pt x="57442" y="117019"/>
                    </a:cubicBezTo>
                    <a:cubicBezTo>
                      <a:pt x="54552" y="114997"/>
                      <a:pt x="53659" y="111794"/>
                      <a:pt x="52127" y="108717"/>
                    </a:cubicBezTo>
                    <a:lnTo>
                      <a:pt x="52127" y="108717"/>
                    </a:lnTo>
                    <a:cubicBezTo>
                      <a:pt x="52315" y="108727"/>
                      <a:pt x="52503" y="108732"/>
                      <a:pt x="52692" y="108732"/>
                    </a:cubicBezTo>
                    <a:cubicBezTo>
                      <a:pt x="53817" y="108732"/>
                      <a:pt x="54960" y="108562"/>
                      <a:pt x="56115" y="108389"/>
                    </a:cubicBezTo>
                    <a:cubicBezTo>
                      <a:pt x="58606" y="108017"/>
                      <a:pt x="61062" y="107495"/>
                      <a:pt x="63494" y="106874"/>
                    </a:cubicBezTo>
                    <a:close/>
                    <a:moveTo>
                      <a:pt x="98101" y="109082"/>
                    </a:moveTo>
                    <a:cubicBezTo>
                      <a:pt x="99731" y="109082"/>
                      <a:pt x="97605" y="112247"/>
                      <a:pt x="97145" y="112687"/>
                    </a:cubicBezTo>
                    <a:cubicBezTo>
                      <a:pt x="97044" y="112782"/>
                      <a:pt x="97016" y="112892"/>
                      <a:pt x="97029" y="112996"/>
                    </a:cubicBezTo>
                    <a:cubicBezTo>
                      <a:pt x="96966" y="113196"/>
                      <a:pt x="97051" y="113440"/>
                      <a:pt x="97306" y="113440"/>
                    </a:cubicBezTo>
                    <a:cubicBezTo>
                      <a:pt x="97313" y="113440"/>
                      <a:pt x="97320" y="113440"/>
                      <a:pt x="97327" y="113439"/>
                    </a:cubicBezTo>
                    <a:cubicBezTo>
                      <a:pt x="97820" y="113413"/>
                      <a:pt x="98338" y="113398"/>
                      <a:pt x="98870" y="113398"/>
                    </a:cubicBezTo>
                    <a:cubicBezTo>
                      <a:pt x="102288" y="113398"/>
                      <a:pt x="106281" y="114055"/>
                      <a:pt x="108045" y="116966"/>
                    </a:cubicBezTo>
                    <a:cubicBezTo>
                      <a:pt x="108027" y="116956"/>
                      <a:pt x="108009" y="116946"/>
                      <a:pt x="107991" y="116937"/>
                    </a:cubicBezTo>
                    <a:cubicBezTo>
                      <a:pt x="106625" y="116228"/>
                      <a:pt x="105018" y="115595"/>
                      <a:pt x="103468" y="115556"/>
                    </a:cubicBezTo>
                    <a:cubicBezTo>
                      <a:pt x="103465" y="115556"/>
                      <a:pt x="103462" y="115556"/>
                      <a:pt x="103458" y="115556"/>
                    </a:cubicBezTo>
                    <a:cubicBezTo>
                      <a:pt x="103094" y="115556"/>
                      <a:pt x="103071" y="116057"/>
                      <a:pt x="103385" y="116174"/>
                    </a:cubicBezTo>
                    <a:cubicBezTo>
                      <a:pt x="104907" y="116738"/>
                      <a:pt x="108683" y="117271"/>
                      <a:pt x="109215" y="119209"/>
                    </a:cubicBezTo>
                    <a:cubicBezTo>
                      <a:pt x="108381" y="118728"/>
                      <a:pt x="107241" y="118625"/>
                      <a:pt x="106323" y="118407"/>
                    </a:cubicBezTo>
                    <a:cubicBezTo>
                      <a:pt x="105216" y="118143"/>
                      <a:pt x="104100" y="117798"/>
                      <a:pt x="102965" y="117689"/>
                    </a:cubicBezTo>
                    <a:cubicBezTo>
                      <a:pt x="102952" y="117688"/>
                      <a:pt x="102939" y="117687"/>
                      <a:pt x="102927" y="117687"/>
                    </a:cubicBezTo>
                    <a:cubicBezTo>
                      <a:pt x="102565" y="117687"/>
                      <a:pt x="102573" y="118213"/>
                      <a:pt x="102878" y="118336"/>
                    </a:cubicBezTo>
                    <a:cubicBezTo>
                      <a:pt x="104045" y="118803"/>
                      <a:pt x="105346" y="119023"/>
                      <a:pt x="106566" y="119325"/>
                    </a:cubicBezTo>
                    <a:cubicBezTo>
                      <a:pt x="107622" y="119586"/>
                      <a:pt x="109809" y="119930"/>
                      <a:pt x="109316" y="121316"/>
                    </a:cubicBezTo>
                    <a:cubicBezTo>
                      <a:pt x="108804" y="120738"/>
                      <a:pt x="107980" y="120500"/>
                      <a:pt x="107180" y="120363"/>
                    </a:cubicBezTo>
                    <a:cubicBezTo>
                      <a:pt x="106311" y="120213"/>
                      <a:pt x="105319" y="119996"/>
                      <a:pt x="104378" y="119996"/>
                    </a:cubicBezTo>
                    <a:cubicBezTo>
                      <a:pt x="103955" y="119996"/>
                      <a:pt x="103542" y="120040"/>
                      <a:pt x="103155" y="120154"/>
                    </a:cubicBezTo>
                    <a:cubicBezTo>
                      <a:pt x="102775" y="120266"/>
                      <a:pt x="102848" y="120839"/>
                      <a:pt x="103249" y="120845"/>
                    </a:cubicBezTo>
                    <a:cubicBezTo>
                      <a:pt x="104296" y="120860"/>
                      <a:pt x="105275" y="121069"/>
                      <a:pt x="106303" y="121235"/>
                    </a:cubicBezTo>
                    <a:cubicBezTo>
                      <a:pt x="107209" y="121383"/>
                      <a:pt x="107983" y="121498"/>
                      <a:pt x="108639" y="122070"/>
                    </a:cubicBezTo>
                    <a:cubicBezTo>
                      <a:pt x="106679" y="122470"/>
                      <a:pt x="104749" y="122622"/>
                      <a:pt x="102797" y="122622"/>
                    </a:cubicBezTo>
                    <a:cubicBezTo>
                      <a:pt x="101705" y="122622"/>
                      <a:pt x="100607" y="122574"/>
                      <a:pt x="99493" y="122496"/>
                    </a:cubicBezTo>
                    <a:cubicBezTo>
                      <a:pt x="96133" y="122262"/>
                      <a:pt x="94011" y="120951"/>
                      <a:pt x="91179" y="119298"/>
                    </a:cubicBezTo>
                    <a:cubicBezTo>
                      <a:pt x="91466" y="117992"/>
                      <a:pt x="91432" y="116551"/>
                      <a:pt x="91391" y="115301"/>
                    </a:cubicBezTo>
                    <a:cubicBezTo>
                      <a:pt x="91367" y="114517"/>
                      <a:pt x="91289" y="113775"/>
                      <a:pt x="91102" y="113090"/>
                    </a:cubicBezTo>
                    <a:cubicBezTo>
                      <a:pt x="92638" y="112875"/>
                      <a:pt x="94378" y="111806"/>
                      <a:pt x="95481" y="110976"/>
                    </a:cubicBezTo>
                    <a:cubicBezTo>
                      <a:pt x="96108" y="110506"/>
                      <a:pt x="96995" y="109272"/>
                      <a:pt x="97743" y="109122"/>
                    </a:cubicBezTo>
                    <a:cubicBezTo>
                      <a:pt x="97878" y="109095"/>
                      <a:pt x="97997" y="109082"/>
                      <a:pt x="98101" y="109082"/>
                    </a:cubicBezTo>
                    <a:close/>
                    <a:moveTo>
                      <a:pt x="98095" y="105621"/>
                    </a:moveTo>
                    <a:cubicBezTo>
                      <a:pt x="98118" y="105632"/>
                      <a:pt x="98137" y="105647"/>
                      <a:pt x="98165" y="105653"/>
                    </a:cubicBezTo>
                    <a:cubicBezTo>
                      <a:pt x="103584" y="106769"/>
                      <a:pt x="109039" y="107402"/>
                      <a:pt x="113925" y="110243"/>
                    </a:cubicBezTo>
                    <a:cubicBezTo>
                      <a:pt x="118268" y="112768"/>
                      <a:pt x="121343" y="116552"/>
                      <a:pt x="124728" y="120120"/>
                    </a:cubicBezTo>
                    <a:cubicBezTo>
                      <a:pt x="112299" y="123707"/>
                      <a:pt x="100085" y="129024"/>
                      <a:pt x="87152" y="130480"/>
                    </a:cubicBezTo>
                    <a:cubicBezTo>
                      <a:pt x="87149" y="130478"/>
                      <a:pt x="87149" y="130475"/>
                      <a:pt x="87146" y="130473"/>
                    </a:cubicBezTo>
                    <a:cubicBezTo>
                      <a:pt x="87081" y="130422"/>
                      <a:pt x="87016" y="130369"/>
                      <a:pt x="86952" y="130317"/>
                    </a:cubicBezTo>
                    <a:cubicBezTo>
                      <a:pt x="86913" y="130264"/>
                      <a:pt x="86861" y="130222"/>
                      <a:pt x="86799" y="130196"/>
                    </a:cubicBezTo>
                    <a:cubicBezTo>
                      <a:pt x="83027" y="127206"/>
                      <a:pt x="79292" y="123948"/>
                      <a:pt x="75284" y="121247"/>
                    </a:cubicBezTo>
                    <a:lnTo>
                      <a:pt x="75284" y="121247"/>
                    </a:lnTo>
                    <a:cubicBezTo>
                      <a:pt x="80125" y="121333"/>
                      <a:pt x="84984" y="121272"/>
                      <a:pt x="89705" y="121442"/>
                    </a:cubicBezTo>
                    <a:cubicBezTo>
                      <a:pt x="89785" y="121520"/>
                      <a:pt x="89895" y="121570"/>
                      <a:pt x="90001" y="121570"/>
                    </a:cubicBezTo>
                    <a:cubicBezTo>
                      <a:pt x="90087" y="121570"/>
                      <a:pt x="90169" y="121537"/>
                      <a:pt x="90230" y="121460"/>
                    </a:cubicBezTo>
                    <a:cubicBezTo>
                      <a:pt x="90241" y="121446"/>
                      <a:pt x="90248" y="121430"/>
                      <a:pt x="90259" y="121416"/>
                    </a:cubicBezTo>
                    <a:cubicBezTo>
                      <a:pt x="90491" y="121335"/>
                      <a:pt x="90610" y="121112"/>
                      <a:pt x="90609" y="120881"/>
                    </a:cubicBezTo>
                    <a:cubicBezTo>
                      <a:pt x="90756" y="120616"/>
                      <a:pt x="90870" y="120332"/>
                      <a:pt x="90971" y="120040"/>
                    </a:cubicBezTo>
                    <a:cubicBezTo>
                      <a:pt x="92993" y="121716"/>
                      <a:pt x="95209" y="123173"/>
                      <a:pt x="97868" y="123408"/>
                    </a:cubicBezTo>
                    <a:cubicBezTo>
                      <a:pt x="99470" y="123549"/>
                      <a:pt x="101183" y="123692"/>
                      <a:pt x="102893" y="123692"/>
                    </a:cubicBezTo>
                    <a:cubicBezTo>
                      <a:pt x="105116" y="123692"/>
                      <a:pt x="107335" y="123450"/>
                      <a:pt x="109301" y="122651"/>
                    </a:cubicBezTo>
                    <a:cubicBezTo>
                      <a:pt x="109333" y="122637"/>
                      <a:pt x="109347" y="122611"/>
                      <a:pt x="109373" y="122592"/>
                    </a:cubicBezTo>
                    <a:cubicBezTo>
                      <a:pt x="109584" y="122546"/>
                      <a:pt x="109770" y="122331"/>
                      <a:pt x="109730" y="122101"/>
                    </a:cubicBezTo>
                    <a:cubicBezTo>
                      <a:pt x="110296" y="121436"/>
                      <a:pt x="110348" y="120536"/>
                      <a:pt x="109906" y="119852"/>
                    </a:cubicBezTo>
                    <a:cubicBezTo>
                      <a:pt x="110018" y="119794"/>
                      <a:pt x="110101" y="119686"/>
                      <a:pt x="110088" y="119514"/>
                    </a:cubicBezTo>
                    <a:cubicBezTo>
                      <a:pt x="110032" y="118739"/>
                      <a:pt x="109690" y="118180"/>
                      <a:pt x="109193" y="117732"/>
                    </a:cubicBezTo>
                    <a:cubicBezTo>
                      <a:pt x="109086" y="114057"/>
                      <a:pt x="103867" y="112408"/>
                      <a:pt x="99993" y="112408"/>
                    </a:cubicBezTo>
                    <a:cubicBezTo>
                      <a:pt x="99389" y="112408"/>
                      <a:pt x="98818" y="112448"/>
                      <a:pt x="98304" y="112527"/>
                    </a:cubicBezTo>
                    <a:cubicBezTo>
                      <a:pt x="99293" y="111133"/>
                      <a:pt x="100600" y="108465"/>
                      <a:pt x="98875" y="107954"/>
                    </a:cubicBezTo>
                    <a:cubicBezTo>
                      <a:pt x="98767" y="107922"/>
                      <a:pt x="98657" y="107908"/>
                      <a:pt x="98545" y="107908"/>
                    </a:cubicBezTo>
                    <a:cubicBezTo>
                      <a:pt x="97759" y="107908"/>
                      <a:pt x="96886" y="108614"/>
                      <a:pt x="96370" y="109045"/>
                    </a:cubicBezTo>
                    <a:cubicBezTo>
                      <a:pt x="94764" y="110390"/>
                      <a:pt x="92947" y="111872"/>
                      <a:pt x="90814" y="112272"/>
                    </a:cubicBezTo>
                    <a:cubicBezTo>
                      <a:pt x="90568" y="111735"/>
                      <a:pt x="90212" y="111256"/>
                      <a:pt x="89767" y="110867"/>
                    </a:cubicBezTo>
                    <a:cubicBezTo>
                      <a:pt x="89748" y="110628"/>
                      <a:pt x="89618" y="110410"/>
                      <a:pt x="89342" y="110373"/>
                    </a:cubicBezTo>
                    <a:cubicBezTo>
                      <a:pt x="87778" y="110160"/>
                      <a:pt x="86203" y="110013"/>
                      <a:pt x="84624" y="109890"/>
                    </a:cubicBezTo>
                    <a:cubicBezTo>
                      <a:pt x="89138" y="108637"/>
                      <a:pt x="93884" y="107377"/>
                      <a:pt x="98095" y="105621"/>
                    </a:cubicBezTo>
                    <a:close/>
                    <a:moveTo>
                      <a:pt x="68767" y="120991"/>
                    </a:moveTo>
                    <a:cubicBezTo>
                      <a:pt x="70467" y="121096"/>
                      <a:pt x="72172" y="121175"/>
                      <a:pt x="73886" y="121217"/>
                    </a:cubicBezTo>
                    <a:cubicBezTo>
                      <a:pt x="77640" y="124813"/>
                      <a:pt x="82012" y="127898"/>
                      <a:pt x="86092" y="131107"/>
                    </a:cubicBezTo>
                    <a:cubicBezTo>
                      <a:pt x="85990" y="132482"/>
                      <a:pt x="86063" y="133875"/>
                      <a:pt x="85929" y="135255"/>
                    </a:cubicBezTo>
                    <a:cubicBezTo>
                      <a:pt x="85926" y="135299"/>
                      <a:pt x="85917" y="135344"/>
                      <a:pt x="85911" y="135388"/>
                    </a:cubicBezTo>
                    <a:cubicBezTo>
                      <a:pt x="80385" y="130380"/>
                      <a:pt x="74370" y="125914"/>
                      <a:pt x="68767" y="120991"/>
                    </a:cubicBezTo>
                    <a:close/>
                    <a:moveTo>
                      <a:pt x="124776" y="121442"/>
                    </a:moveTo>
                    <a:lnTo>
                      <a:pt x="124776" y="121442"/>
                    </a:lnTo>
                    <a:cubicBezTo>
                      <a:pt x="124423" y="123467"/>
                      <a:pt x="124133" y="125447"/>
                      <a:pt x="123474" y="127429"/>
                    </a:cubicBezTo>
                    <a:cubicBezTo>
                      <a:pt x="111542" y="131265"/>
                      <a:pt x="100348" y="133336"/>
                      <a:pt x="87188" y="136782"/>
                    </a:cubicBezTo>
                    <a:cubicBezTo>
                      <a:pt x="87200" y="136643"/>
                      <a:pt x="87146" y="136509"/>
                      <a:pt x="87045" y="136416"/>
                    </a:cubicBezTo>
                    <a:cubicBezTo>
                      <a:pt x="87079" y="136136"/>
                      <a:pt x="87115" y="135853"/>
                      <a:pt x="87145" y="135586"/>
                    </a:cubicBezTo>
                    <a:cubicBezTo>
                      <a:pt x="87308" y="134179"/>
                      <a:pt x="87390" y="132658"/>
                      <a:pt x="87160" y="131235"/>
                    </a:cubicBezTo>
                    <a:cubicBezTo>
                      <a:pt x="87161" y="131234"/>
                      <a:pt x="87161" y="131232"/>
                      <a:pt x="87163" y="131231"/>
                    </a:cubicBezTo>
                    <a:cubicBezTo>
                      <a:pt x="87549" y="131247"/>
                      <a:pt x="87934" y="131255"/>
                      <a:pt x="88318" y="131255"/>
                    </a:cubicBezTo>
                    <a:cubicBezTo>
                      <a:pt x="94599" y="131255"/>
                      <a:pt x="100581" y="129163"/>
                      <a:pt x="106486" y="127127"/>
                    </a:cubicBezTo>
                    <a:cubicBezTo>
                      <a:pt x="112524" y="125045"/>
                      <a:pt x="118671" y="123274"/>
                      <a:pt x="124776" y="121442"/>
                    </a:cubicBezTo>
                    <a:close/>
                    <a:moveTo>
                      <a:pt x="45847" y="64449"/>
                    </a:moveTo>
                    <a:cubicBezTo>
                      <a:pt x="48075" y="66747"/>
                      <a:pt x="50620" y="68545"/>
                      <a:pt x="53671" y="70081"/>
                    </a:cubicBezTo>
                    <a:cubicBezTo>
                      <a:pt x="56293" y="71403"/>
                      <a:pt x="59323" y="72375"/>
                      <a:pt x="62447" y="72865"/>
                    </a:cubicBezTo>
                    <a:cubicBezTo>
                      <a:pt x="66810" y="77695"/>
                      <a:pt x="65615" y="84463"/>
                      <a:pt x="65805" y="90563"/>
                    </a:cubicBezTo>
                    <a:cubicBezTo>
                      <a:pt x="65952" y="95257"/>
                      <a:pt x="66225" y="99975"/>
                      <a:pt x="66897" y="104626"/>
                    </a:cubicBezTo>
                    <a:cubicBezTo>
                      <a:pt x="62493" y="105980"/>
                      <a:pt x="57485" y="107512"/>
                      <a:pt x="52731" y="107512"/>
                    </a:cubicBezTo>
                    <a:cubicBezTo>
                      <a:pt x="51902" y="107512"/>
                      <a:pt x="51080" y="107465"/>
                      <a:pt x="50271" y="107363"/>
                    </a:cubicBezTo>
                    <a:cubicBezTo>
                      <a:pt x="49782" y="103790"/>
                      <a:pt x="48880" y="100303"/>
                      <a:pt x="48539" y="96703"/>
                    </a:cubicBezTo>
                    <a:cubicBezTo>
                      <a:pt x="48261" y="93774"/>
                      <a:pt x="48449" y="90826"/>
                      <a:pt x="47740" y="87956"/>
                    </a:cubicBezTo>
                    <a:cubicBezTo>
                      <a:pt x="47685" y="87735"/>
                      <a:pt x="47493" y="87632"/>
                      <a:pt x="47301" y="87632"/>
                    </a:cubicBezTo>
                    <a:cubicBezTo>
                      <a:pt x="47063" y="87632"/>
                      <a:pt x="46824" y="87790"/>
                      <a:pt x="46840" y="88078"/>
                    </a:cubicBezTo>
                    <a:cubicBezTo>
                      <a:pt x="47212" y="94747"/>
                      <a:pt x="47372" y="101238"/>
                      <a:pt x="49210" y="107725"/>
                    </a:cubicBezTo>
                    <a:cubicBezTo>
                      <a:pt x="49213" y="107736"/>
                      <a:pt x="49220" y="107743"/>
                      <a:pt x="49224" y="107754"/>
                    </a:cubicBezTo>
                    <a:cubicBezTo>
                      <a:pt x="49219" y="107881"/>
                      <a:pt x="49278" y="108006"/>
                      <a:pt x="49443" y="108083"/>
                    </a:cubicBezTo>
                    <a:cubicBezTo>
                      <a:pt x="49936" y="108312"/>
                      <a:pt x="50433" y="108463"/>
                      <a:pt x="50934" y="108566"/>
                    </a:cubicBezTo>
                    <a:cubicBezTo>
                      <a:pt x="53057" y="114773"/>
                      <a:pt x="54793" y="119239"/>
                      <a:pt x="61786" y="120297"/>
                    </a:cubicBezTo>
                    <a:cubicBezTo>
                      <a:pt x="62476" y="120401"/>
                      <a:pt x="63176" y="120476"/>
                      <a:pt x="63873" y="120558"/>
                    </a:cubicBezTo>
                    <a:cubicBezTo>
                      <a:pt x="65712" y="122717"/>
                      <a:pt x="67687" y="124820"/>
                      <a:pt x="69741" y="126875"/>
                    </a:cubicBezTo>
                    <a:cubicBezTo>
                      <a:pt x="64163" y="130547"/>
                      <a:pt x="57803" y="133648"/>
                      <a:pt x="51507" y="135706"/>
                    </a:cubicBezTo>
                    <a:cubicBezTo>
                      <a:pt x="47772" y="136927"/>
                      <a:pt x="42470" y="138412"/>
                      <a:pt x="37652" y="138412"/>
                    </a:cubicBezTo>
                    <a:cubicBezTo>
                      <a:pt x="34782" y="138412"/>
                      <a:pt x="32084" y="137885"/>
                      <a:pt x="29991" y="136463"/>
                    </a:cubicBezTo>
                    <a:cubicBezTo>
                      <a:pt x="30472" y="134892"/>
                      <a:pt x="30578" y="133110"/>
                      <a:pt x="30725" y="131495"/>
                    </a:cubicBezTo>
                    <a:cubicBezTo>
                      <a:pt x="30790" y="130789"/>
                      <a:pt x="30826" y="130076"/>
                      <a:pt x="30830" y="129363"/>
                    </a:cubicBezTo>
                    <a:cubicBezTo>
                      <a:pt x="31366" y="130340"/>
                      <a:pt x="31935" y="131292"/>
                      <a:pt x="32580" y="132182"/>
                    </a:cubicBezTo>
                    <a:cubicBezTo>
                      <a:pt x="32671" y="132308"/>
                      <a:pt x="32797" y="132360"/>
                      <a:pt x="32922" y="132360"/>
                    </a:cubicBezTo>
                    <a:cubicBezTo>
                      <a:pt x="33210" y="132360"/>
                      <a:pt x="33486" y="132079"/>
                      <a:pt x="33279" y="131774"/>
                    </a:cubicBezTo>
                    <a:cubicBezTo>
                      <a:pt x="32167" y="130131"/>
                      <a:pt x="31254" y="128303"/>
                      <a:pt x="30490" y="126366"/>
                    </a:cubicBezTo>
                    <a:cubicBezTo>
                      <a:pt x="30465" y="126272"/>
                      <a:pt x="30455" y="126176"/>
                      <a:pt x="30427" y="126082"/>
                    </a:cubicBezTo>
                    <a:cubicBezTo>
                      <a:pt x="30407" y="126014"/>
                      <a:pt x="30360" y="125978"/>
                      <a:pt x="30316" y="125939"/>
                    </a:cubicBezTo>
                    <a:cubicBezTo>
                      <a:pt x="26634" y="116213"/>
                      <a:pt x="26957" y="103563"/>
                      <a:pt x="28754" y="94153"/>
                    </a:cubicBezTo>
                    <a:lnTo>
                      <a:pt x="28755" y="94153"/>
                    </a:lnTo>
                    <a:cubicBezTo>
                      <a:pt x="30916" y="82842"/>
                      <a:pt x="35916" y="70855"/>
                      <a:pt x="45847" y="64449"/>
                    </a:cubicBezTo>
                    <a:close/>
                    <a:moveTo>
                      <a:pt x="65492" y="120750"/>
                    </a:moveTo>
                    <a:lnTo>
                      <a:pt x="65492" y="120750"/>
                    </a:lnTo>
                    <a:cubicBezTo>
                      <a:pt x="66079" y="120807"/>
                      <a:pt x="66674" y="120836"/>
                      <a:pt x="67263" y="120880"/>
                    </a:cubicBezTo>
                    <a:cubicBezTo>
                      <a:pt x="70042" y="124105"/>
                      <a:pt x="73664" y="126704"/>
                      <a:pt x="76911" y="129426"/>
                    </a:cubicBezTo>
                    <a:cubicBezTo>
                      <a:pt x="79821" y="131865"/>
                      <a:pt x="82696" y="134374"/>
                      <a:pt x="85713" y="136683"/>
                    </a:cubicBezTo>
                    <a:cubicBezTo>
                      <a:pt x="85558" y="137537"/>
                      <a:pt x="85385" y="138398"/>
                      <a:pt x="85363" y="139244"/>
                    </a:cubicBezTo>
                    <a:cubicBezTo>
                      <a:pt x="80851" y="134910"/>
                      <a:pt x="76302" y="130444"/>
                      <a:pt x="71636" y="126168"/>
                    </a:cubicBezTo>
                    <a:lnTo>
                      <a:pt x="71636" y="126166"/>
                    </a:lnTo>
                    <a:cubicBezTo>
                      <a:pt x="71593" y="126105"/>
                      <a:pt x="71536" y="126053"/>
                      <a:pt x="71470" y="126015"/>
                    </a:cubicBezTo>
                    <a:cubicBezTo>
                      <a:pt x="69501" y="124215"/>
                      <a:pt x="67509" y="122460"/>
                      <a:pt x="65492" y="120750"/>
                    </a:cubicBezTo>
                    <a:close/>
                    <a:moveTo>
                      <a:pt x="123664" y="128684"/>
                    </a:moveTo>
                    <a:cubicBezTo>
                      <a:pt x="123696" y="128776"/>
                      <a:pt x="123732" y="128866"/>
                      <a:pt x="123755" y="128961"/>
                    </a:cubicBezTo>
                    <a:cubicBezTo>
                      <a:pt x="123846" y="129322"/>
                      <a:pt x="123855" y="129695"/>
                      <a:pt x="123846" y="130066"/>
                    </a:cubicBezTo>
                    <a:cubicBezTo>
                      <a:pt x="111448" y="133240"/>
                      <a:pt x="101757" y="136617"/>
                      <a:pt x="86148" y="139789"/>
                    </a:cubicBezTo>
                    <a:cubicBezTo>
                      <a:pt x="86519" y="139153"/>
                      <a:pt x="86728" y="138412"/>
                      <a:pt x="86869" y="137654"/>
                    </a:cubicBezTo>
                    <a:cubicBezTo>
                      <a:pt x="102008" y="134880"/>
                      <a:pt x="112776" y="131455"/>
                      <a:pt x="123664" y="128684"/>
                    </a:cubicBezTo>
                    <a:close/>
                    <a:moveTo>
                      <a:pt x="70518" y="127650"/>
                    </a:moveTo>
                    <a:cubicBezTo>
                      <a:pt x="74323" y="131393"/>
                      <a:pt x="78383" y="134955"/>
                      <a:pt x="82430" y="138310"/>
                    </a:cubicBezTo>
                    <a:cubicBezTo>
                      <a:pt x="80636" y="139154"/>
                      <a:pt x="78870" y="140007"/>
                      <a:pt x="77100" y="140820"/>
                    </a:cubicBezTo>
                    <a:cubicBezTo>
                      <a:pt x="72938" y="142745"/>
                      <a:pt x="66129" y="144510"/>
                      <a:pt x="58869" y="144510"/>
                    </a:cubicBezTo>
                    <a:cubicBezTo>
                      <a:pt x="52480" y="144510"/>
                      <a:pt x="45743" y="143143"/>
                      <a:pt x="40153" y="139314"/>
                    </a:cubicBezTo>
                    <a:cubicBezTo>
                      <a:pt x="40464" y="139274"/>
                      <a:pt x="40777" y="139235"/>
                      <a:pt x="41088" y="139187"/>
                    </a:cubicBezTo>
                    <a:cubicBezTo>
                      <a:pt x="41116" y="139221"/>
                      <a:pt x="41146" y="139249"/>
                      <a:pt x="41175" y="139283"/>
                    </a:cubicBezTo>
                    <a:cubicBezTo>
                      <a:pt x="41308" y="139218"/>
                      <a:pt x="41452" y="139176"/>
                      <a:pt x="41601" y="139158"/>
                    </a:cubicBezTo>
                    <a:cubicBezTo>
                      <a:pt x="41822" y="139125"/>
                      <a:pt x="42042" y="139105"/>
                      <a:pt x="42264" y="139089"/>
                    </a:cubicBezTo>
                    <a:cubicBezTo>
                      <a:pt x="42233" y="139062"/>
                      <a:pt x="42202" y="139036"/>
                      <a:pt x="42171" y="139010"/>
                    </a:cubicBezTo>
                    <a:cubicBezTo>
                      <a:pt x="43828" y="138717"/>
                      <a:pt x="45448" y="138356"/>
                      <a:pt x="46950" y="138049"/>
                    </a:cubicBezTo>
                    <a:cubicBezTo>
                      <a:pt x="55019" y="136404"/>
                      <a:pt x="63719" y="132427"/>
                      <a:pt x="70518" y="127650"/>
                    </a:cubicBezTo>
                    <a:close/>
                    <a:moveTo>
                      <a:pt x="120178" y="138001"/>
                    </a:moveTo>
                    <a:cubicBezTo>
                      <a:pt x="124581" y="138001"/>
                      <a:pt x="119643" y="142858"/>
                      <a:pt x="118168" y="143841"/>
                    </a:cubicBezTo>
                    <a:cubicBezTo>
                      <a:pt x="116448" y="144988"/>
                      <a:pt x="114593" y="145723"/>
                      <a:pt x="112697" y="146476"/>
                    </a:cubicBezTo>
                    <a:cubicBezTo>
                      <a:pt x="112186" y="143868"/>
                      <a:pt x="111610" y="141273"/>
                      <a:pt x="110932" y="138715"/>
                    </a:cubicBezTo>
                    <a:lnTo>
                      <a:pt x="110932" y="138715"/>
                    </a:lnTo>
                    <a:cubicBezTo>
                      <a:pt x="111659" y="138966"/>
                      <a:pt x="112373" y="139063"/>
                      <a:pt x="113083" y="139063"/>
                    </a:cubicBezTo>
                    <a:cubicBezTo>
                      <a:pt x="115290" y="139063"/>
                      <a:pt x="117455" y="138129"/>
                      <a:pt x="119840" y="138010"/>
                    </a:cubicBezTo>
                    <a:cubicBezTo>
                      <a:pt x="119958" y="138004"/>
                      <a:pt x="120071" y="138001"/>
                      <a:pt x="120178" y="138001"/>
                    </a:cubicBezTo>
                    <a:close/>
                    <a:moveTo>
                      <a:pt x="31453" y="138492"/>
                    </a:moveTo>
                    <a:cubicBezTo>
                      <a:pt x="33158" y="139251"/>
                      <a:pt x="35036" y="139531"/>
                      <a:pt x="36969" y="139531"/>
                    </a:cubicBezTo>
                    <a:cubicBezTo>
                      <a:pt x="37561" y="139531"/>
                      <a:pt x="38158" y="139505"/>
                      <a:pt x="38757" y="139458"/>
                    </a:cubicBezTo>
                    <a:cubicBezTo>
                      <a:pt x="43636" y="145167"/>
                      <a:pt x="55892" y="146072"/>
                      <a:pt x="62017" y="146072"/>
                    </a:cubicBezTo>
                    <a:cubicBezTo>
                      <a:pt x="63983" y="146072"/>
                      <a:pt x="65318" y="145978"/>
                      <a:pt x="65575" y="145921"/>
                    </a:cubicBezTo>
                    <a:lnTo>
                      <a:pt x="65575" y="145921"/>
                    </a:lnTo>
                    <a:cubicBezTo>
                      <a:pt x="64213" y="146817"/>
                      <a:pt x="62903" y="147780"/>
                      <a:pt x="61735" y="148818"/>
                    </a:cubicBezTo>
                    <a:cubicBezTo>
                      <a:pt x="44966" y="148515"/>
                      <a:pt x="34587" y="147946"/>
                      <a:pt x="17361" y="146948"/>
                    </a:cubicBezTo>
                    <a:cubicBezTo>
                      <a:pt x="19544" y="145923"/>
                      <a:pt x="21623" y="144445"/>
                      <a:pt x="23631" y="143279"/>
                    </a:cubicBezTo>
                    <a:cubicBezTo>
                      <a:pt x="26260" y="141752"/>
                      <a:pt x="29023" y="140330"/>
                      <a:pt x="31453" y="138492"/>
                    </a:cubicBezTo>
                    <a:close/>
                    <a:moveTo>
                      <a:pt x="29162" y="134884"/>
                    </a:moveTo>
                    <a:lnTo>
                      <a:pt x="29162" y="134884"/>
                    </a:lnTo>
                    <a:cubicBezTo>
                      <a:pt x="29103" y="135529"/>
                      <a:pt x="29069" y="136172"/>
                      <a:pt x="29131" y="136802"/>
                    </a:cubicBezTo>
                    <a:cubicBezTo>
                      <a:pt x="29136" y="136865"/>
                      <a:pt x="29171" y="136903"/>
                      <a:pt x="29197" y="136952"/>
                    </a:cubicBezTo>
                    <a:cubicBezTo>
                      <a:pt x="29201" y="137072"/>
                      <a:pt x="29259" y="137182"/>
                      <a:pt x="29355" y="137255"/>
                    </a:cubicBezTo>
                    <a:cubicBezTo>
                      <a:pt x="29695" y="137525"/>
                      <a:pt x="30054" y="137751"/>
                      <a:pt x="30416" y="137966"/>
                    </a:cubicBezTo>
                    <a:cubicBezTo>
                      <a:pt x="27816" y="139108"/>
                      <a:pt x="25361" y="140635"/>
                      <a:pt x="22895" y="142019"/>
                    </a:cubicBezTo>
                    <a:cubicBezTo>
                      <a:pt x="20118" y="143579"/>
                      <a:pt x="16785" y="144937"/>
                      <a:pt x="14522" y="147198"/>
                    </a:cubicBezTo>
                    <a:cubicBezTo>
                      <a:pt x="14265" y="147456"/>
                      <a:pt x="14480" y="147875"/>
                      <a:pt x="14808" y="147875"/>
                    </a:cubicBezTo>
                    <a:cubicBezTo>
                      <a:pt x="14841" y="147875"/>
                      <a:pt x="14874" y="147871"/>
                      <a:pt x="14909" y="147862"/>
                    </a:cubicBezTo>
                    <a:cubicBezTo>
                      <a:pt x="14945" y="147853"/>
                      <a:pt x="14979" y="147839"/>
                      <a:pt x="15015" y="147830"/>
                    </a:cubicBezTo>
                    <a:cubicBezTo>
                      <a:pt x="15047" y="147840"/>
                      <a:pt x="15076" y="147856"/>
                      <a:pt x="15115" y="147861"/>
                    </a:cubicBezTo>
                    <a:cubicBezTo>
                      <a:pt x="30607" y="149766"/>
                      <a:pt x="46711" y="149809"/>
                      <a:pt x="62313" y="150239"/>
                    </a:cubicBezTo>
                    <a:cubicBezTo>
                      <a:pt x="62321" y="150239"/>
                      <a:pt x="62329" y="150239"/>
                      <a:pt x="62337" y="150239"/>
                    </a:cubicBezTo>
                    <a:cubicBezTo>
                      <a:pt x="62834" y="150239"/>
                      <a:pt x="63031" y="149807"/>
                      <a:pt x="62954" y="149425"/>
                    </a:cubicBezTo>
                    <a:cubicBezTo>
                      <a:pt x="64173" y="148636"/>
                      <a:pt x="65329" y="147683"/>
                      <a:pt x="66482" y="146842"/>
                    </a:cubicBezTo>
                    <a:cubicBezTo>
                      <a:pt x="67265" y="146270"/>
                      <a:pt x="68035" y="145684"/>
                      <a:pt x="68791" y="145084"/>
                    </a:cubicBezTo>
                    <a:cubicBezTo>
                      <a:pt x="73830" y="143604"/>
                      <a:pt x="78784" y="141404"/>
                      <a:pt x="83244" y="139283"/>
                    </a:cubicBezTo>
                    <a:cubicBezTo>
                      <a:pt x="83317" y="139248"/>
                      <a:pt x="83383" y="139198"/>
                      <a:pt x="83436" y="139136"/>
                    </a:cubicBezTo>
                    <a:cubicBezTo>
                      <a:pt x="83867" y="139490"/>
                      <a:pt x="84298" y="139846"/>
                      <a:pt x="84726" y="140196"/>
                    </a:cubicBezTo>
                    <a:cubicBezTo>
                      <a:pt x="77245" y="143780"/>
                      <a:pt x="69981" y="147896"/>
                      <a:pt x="62664" y="151804"/>
                    </a:cubicBezTo>
                    <a:cubicBezTo>
                      <a:pt x="62632" y="151797"/>
                      <a:pt x="62600" y="151793"/>
                      <a:pt x="62568" y="151793"/>
                    </a:cubicBezTo>
                    <a:cubicBezTo>
                      <a:pt x="62456" y="151793"/>
                      <a:pt x="62347" y="151836"/>
                      <a:pt x="62264" y="151916"/>
                    </a:cubicBezTo>
                    <a:cubicBezTo>
                      <a:pt x="62233" y="151908"/>
                      <a:pt x="62206" y="151894"/>
                      <a:pt x="62172" y="151891"/>
                    </a:cubicBezTo>
                    <a:cubicBezTo>
                      <a:pt x="42759" y="150546"/>
                      <a:pt x="23213" y="151199"/>
                      <a:pt x="3773" y="150027"/>
                    </a:cubicBezTo>
                    <a:cubicBezTo>
                      <a:pt x="12150" y="144835"/>
                      <a:pt x="21099" y="140567"/>
                      <a:pt x="29162" y="134884"/>
                    </a:cubicBezTo>
                    <a:close/>
                    <a:moveTo>
                      <a:pt x="109138" y="135433"/>
                    </a:moveTo>
                    <a:cubicBezTo>
                      <a:pt x="109279" y="136171"/>
                      <a:pt x="109435" y="136905"/>
                      <a:pt x="109583" y="137640"/>
                    </a:cubicBezTo>
                    <a:cubicBezTo>
                      <a:pt x="109499" y="137793"/>
                      <a:pt x="109514" y="137986"/>
                      <a:pt x="109679" y="138117"/>
                    </a:cubicBezTo>
                    <a:cubicBezTo>
                      <a:pt x="110896" y="144126"/>
                      <a:pt x="112273" y="150088"/>
                      <a:pt x="113238" y="156159"/>
                    </a:cubicBezTo>
                    <a:cubicBezTo>
                      <a:pt x="113241" y="156185"/>
                      <a:pt x="113257" y="156202"/>
                      <a:pt x="113264" y="156226"/>
                    </a:cubicBezTo>
                    <a:cubicBezTo>
                      <a:pt x="112422" y="157027"/>
                      <a:pt x="111749" y="157901"/>
                      <a:pt x="110595" y="158429"/>
                    </a:cubicBezTo>
                    <a:cubicBezTo>
                      <a:pt x="109184" y="159073"/>
                      <a:pt x="107695" y="159129"/>
                      <a:pt x="106200" y="159328"/>
                    </a:cubicBezTo>
                    <a:cubicBezTo>
                      <a:pt x="106181" y="159236"/>
                      <a:pt x="106140" y="159148"/>
                      <a:pt x="106082" y="159073"/>
                    </a:cubicBezTo>
                    <a:cubicBezTo>
                      <a:pt x="104314" y="156808"/>
                      <a:pt x="102910" y="154304"/>
                      <a:pt x="101594" y="151746"/>
                    </a:cubicBezTo>
                    <a:cubicBezTo>
                      <a:pt x="101581" y="151710"/>
                      <a:pt x="101563" y="151675"/>
                      <a:pt x="101540" y="151643"/>
                    </a:cubicBezTo>
                    <a:cubicBezTo>
                      <a:pt x="99329" y="147330"/>
                      <a:pt x="97364" y="142868"/>
                      <a:pt x="94349" y="139121"/>
                    </a:cubicBezTo>
                    <a:cubicBezTo>
                      <a:pt x="99293" y="138058"/>
                      <a:pt x="104229" y="136777"/>
                      <a:pt x="109138" y="135433"/>
                    </a:cubicBezTo>
                    <a:close/>
                    <a:moveTo>
                      <a:pt x="119791" y="155320"/>
                    </a:moveTo>
                    <a:cubicBezTo>
                      <a:pt x="120123" y="155320"/>
                      <a:pt x="120458" y="155331"/>
                      <a:pt x="120797" y="155356"/>
                    </a:cubicBezTo>
                    <a:cubicBezTo>
                      <a:pt x="122546" y="155487"/>
                      <a:pt x="124442" y="155847"/>
                      <a:pt x="125803" y="157055"/>
                    </a:cubicBezTo>
                    <a:cubicBezTo>
                      <a:pt x="126361" y="157551"/>
                      <a:pt x="126680" y="158189"/>
                      <a:pt x="127023" y="158823"/>
                    </a:cubicBezTo>
                    <a:cubicBezTo>
                      <a:pt x="125943" y="161445"/>
                      <a:pt x="121833" y="163630"/>
                      <a:pt x="119399" y="164869"/>
                    </a:cubicBezTo>
                    <a:cubicBezTo>
                      <a:pt x="117025" y="166079"/>
                      <a:pt x="114716" y="166499"/>
                      <a:pt x="112219" y="166499"/>
                    </a:cubicBezTo>
                    <a:cubicBezTo>
                      <a:pt x="111608" y="166499"/>
                      <a:pt x="110985" y="166474"/>
                      <a:pt x="110348" y="166429"/>
                    </a:cubicBezTo>
                    <a:cubicBezTo>
                      <a:pt x="109962" y="165181"/>
                      <a:pt x="109112" y="164005"/>
                      <a:pt x="108441" y="162901"/>
                    </a:cubicBezTo>
                    <a:cubicBezTo>
                      <a:pt x="107915" y="162037"/>
                      <a:pt x="107391" y="161125"/>
                      <a:pt x="106764" y="160312"/>
                    </a:cubicBezTo>
                    <a:lnTo>
                      <a:pt x="106764" y="160312"/>
                    </a:lnTo>
                    <a:cubicBezTo>
                      <a:pt x="106831" y="160314"/>
                      <a:pt x="106899" y="160314"/>
                      <a:pt x="106968" y="160314"/>
                    </a:cubicBezTo>
                    <a:cubicBezTo>
                      <a:pt x="109852" y="160314"/>
                      <a:pt x="113898" y="158912"/>
                      <a:pt x="114363" y="156076"/>
                    </a:cubicBezTo>
                    <a:cubicBezTo>
                      <a:pt x="114371" y="156031"/>
                      <a:pt x="114355" y="155997"/>
                      <a:pt x="114349" y="155958"/>
                    </a:cubicBezTo>
                    <a:cubicBezTo>
                      <a:pt x="114349" y="155946"/>
                      <a:pt x="114349" y="155934"/>
                      <a:pt x="114350" y="155923"/>
                    </a:cubicBezTo>
                    <a:cubicBezTo>
                      <a:pt x="116184" y="155671"/>
                      <a:pt x="117942" y="155320"/>
                      <a:pt x="119791" y="155320"/>
                    </a:cubicBezTo>
                    <a:close/>
                    <a:moveTo>
                      <a:pt x="95476" y="143229"/>
                    </a:moveTo>
                    <a:cubicBezTo>
                      <a:pt x="96162" y="144645"/>
                      <a:pt x="96861" y="146066"/>
                      <a:pt x="97579" y="147479"/>
                    </a:cubicBezTo>
                    <a:cubicBezTo>
                      <a:pt x="97577" y="147493"/>
                      <a:pt x="97569" y="147503"/>
                      <a:pt x="97567" y="147519"/>
                    </a:cubicBezTo>
                    <a:cubicBezTo>
                      <a:pt x="95874" y="160363"/>
                      <a:pt x="95765" y="173637"/>
                      <a:pt x="95184" y="186586"/>
                    </a:cubicBezTo>
                    <a:cubicBezTo>
                      <a:pt x="86299" y="190964"/>
                      <a:pt x="76847" y="194930"/>
                      <a:pt x="68424" y="200133"/>
                    </a:cubicBezTo>
                    <a:cubicBezTo>
                      <a:pt x="68421" y="186614"/>
                      <a:pt x="69549" y="171032"/>
                      <a:pt x="67754" y="157149"/>
                    </a:cubicBezTo>
                    <a:cubicBezTo>
                      <a:pt x="77164" y="152911"/>
                      <a:pt x="86287" y="147921"/>
                      <a:pt x="95476" y="143229"/>
                    </a:cubicBezTo>
                    <a:close/>
                    <a:moveTo>
                      <a:pt x="93567" y="139284"/>
                    </a:moveTo>
                    <a:cubicBezTo>
                      <a:pt x="94012" y="140199"/>
                      <a:pt x="94458" y="141125"/>
                      <a:pt x="94906" y="142053"/>
                    </a:cubicBezTo>
                    <a:cubicBezTo>
                      <a:pt x="85617" y="146814"/>
                      <a:pt x="76117" y="151334"/>
                      <a:pt x="67078" y="156557"/>
                    </a:cubicBezTo>
                    <a:cubicBezTo>
                      <a:pt x="66804" y="156715"/>
                      <a:pt x="66835" y="156999"/>
                      <a:pt x="66998" y="157170"/>
                    </a:cubicBezTo>
                    <a:cubicBezTo>
                      <a:pt x="67629" y="171552"/>
                      <a:pt x="67141" y="185744"/>
                      <a:pt x="67245" y="200109"/>
                    </a:cubicBezTo>
                    <a:cubicBezTo>
                      <a:pt x="67247" y="200406"/>
                      <a:pt x="67479" y="200602"/>
                      <a:pt x="67735" y="200666"/>
                    </a:cubicBezTo>
                    <a:cubicBezTo>
                      <a:pt x="67700" y="200844"/>
                      <a:pt x="67808" y="201051"/>
                      <a:pt x="67994" y="201051"/>
                    </a:cubicBezTo>
                    <a:cubicBezTo>
                      <a:pt x="68027" y="201051"/>
                      <a:pt x="68062" y="201045"/>
                      <a:pt x="68099" y="201031"/>
                    </a:cubicBezTo>
                    <a:cubicBezTo>
                      <a:pt x="77507" y="197484"/>
                      <a:pt x="86529" y="192276"/>
                      <a:pt x="95533" y="187765"/>
                    </a:cubicBezTo>
                    <a:cubicBezTo>
                      <a:pt x="95609" y="187793"/>
                      <a:pt x="95690" y="187807"/>
                      <a:pt x="95772" y="187807"/>
                    </a:cubicBezTo>
                    <a:cubicBezTo>
                      <a:pt x="96067" y="187807"/>
                      <a:pt x="96368" y="187627"/>
                      <a:pt x="96441" y="187279"/>
                    </a:cubicBezTo>
                    <a:cubicBezTo>
                      <a:pt x="96702" y="187076"/>
                      <a:pt x="96685" y="186753"/>
                      <a:pt x="96512" y="186520"/>
                    </a:cubicBezTo>
                    <a:cubicBezTo>
                      <a:pt x="97303" y="174112"/>
                      <a:pt x="98545" y="161453"/>
                      <a:pt x="98374" y="149013"/>
                    </a:cubicBezTo>
                    <a:lnTo>
                      <a:pt x="98374" y="149013"/>
                    </a:lnTo>
                    <a:cubicBezTo>
                      <a:pt x="99055" y="150311"/>
                      <a:pt x="99750" y="151601"/>
                      <a:pt x="100484" y="152862"/>
                    </a:cubicBezTo>
                    <a:cubicBezTo>
                      <a:pt x="99686" y="165846"/>
                      <a:pt x="99555" y="174514"/>
                      <a:pt x="98828" y="189510"/>
                    </a:cubicBezTo>
                    <a:cubicBezTo>
                      <a:pt x="93011" y="192374"/>
                      <a:pt x="87456" y="195807"/>
                      <a:pt x="81696" y="198793"/>
                    </a:cubicBezTo>
                    <a:cubicBezTo>
                      <a:pt x="76061" y="201713"/>
                      <a:pt x="70128" y="204153"/>
                      <a:pt x="64576" y="207216"/>
                    </a:cubicBezTo>
                    <a:cubicBezTo>
                      <a:pt x="64420" y="198221"/>
                      <a:pt x="63681" y="189225"/>
                      <a:pt x="63480" y="180225"/>
                    </a:cubicBezTo>
                    <a:cubicBezTo>
                      <a:pt x="63278" y="171169"/>
                      <a:pt x="63837" y="161904"/>
                      <a:pt x="63056" y="152877"/>
                    </a:cubicBezTo>
                    <a:cubicBezTo>
                      <a:pt x="70583" y="148849"/>
                      <a:pt x="78273" y="145005"/>
                      <a:pt x="85603" y="140630"/>
                    </a:cubicBezTo>
                    <a:cubicBezTo>
                      <a:pt x="85674" y="140677"/>
                      <a:pt x="85757" y="140702"/>
                      <a:pt x="85841" y="140702"/>
                    </a:cubicBezTo>
                    <a:cubicBezTo>
                      <a:pt x="85866" y="140702"/>
                      <a:pt x="85891" y="140700"/>
                      <a:pt x="85915" y="140696"/>
                    </a:cubicBezTo>
                    <a:cubicBezTo>
                      <a:pt x="88466" y="140302"/>
                      <a:pt x="91017" y="139820"/>
                      <a:pt x="93567" y="139284"/>
                    </a:cubicBezTo>
                    <a:close/>
                    <a:moveTo>
                      <a:pt x="2478" y="150959"/>
                    </a:moveTo>
                    <a:cubicBezTo>
                      <a:pt x="11876" y="152423"/>
                      <a:pt x="21532" y="152192"/>
                      <a:pt x="31020" y="152403"/>
                    </a:cubicBezTo>
                    <a:cubicBezTo>
                      <a:pt x="39805" y="152599"/>
                      <a:pt x="48650" y="153100"/>
                      <a:pt x="57452" y="153100"/>
                    </a:cubicBezTo>
                    <a:cubicBezTo>
                      <a:pt x="58965" y="153100"/>
                      <a:pt x="60477" y="153085"/>
                      <a:pt x="61987" y="153051"/>
                    </a:cubicBezTo>
                    <a:cubicBezTo>
                      <a:pt x="62001" y="153063"/>
                      <a:pt x="62021" y="153071"/>
                      <a:pt x="62036" y="153083"/>
                    </a:cubicBezTo>
                    <a:cubicBezTo>
                      <a:pt x="61881" y="165148"/>
                      <a:pt x="61682" y="171295"/>
                      <a:pt x="61915" y="180225"/>
                    </a:cubicBezTo>
                    <a:cubicBezTo>
                      <a:pt x="62153" y="189343"/>
                      <a:pt x="62212" y="198589"/>
                      <a:pt x="63182" y="207664"/>
                    </a:cubicBezTo>
                    <a:cubicBezTo>
                      <a:pt x="57370" y="207783"/>
                      <a:pt x="51557" y="207859"/>
                      <a:pt x="45744" y="207859"/>
                    </a:cubicBezTo>
                    <a:cubicBezTo>
                      <a:pt x="41401" y="207859"/>
                      <a:pt x="37059" y="207817"/>
                      <a:pt x="32717" y="207719"/>
                    </a:cubicBezTo>
                    <a:lnTo>
                      <a:pt x="32716" y="207719"/>
                    </a:lnTo>
                    <a:cubicBezTo>
                      <a:pt x="22608" y="207492"/>
                      <a:pt x="12455" y="206494"/>
                      <a:pt x="2350" y="206494"/>
                    </a:cubicBezTo>
                    <a:cubicBezTo>
                      <a:pt x="2108" y="206494"/>
                      <a:pt x="1866" y="206495"/>
                      <a:pt x="1625" y="206496"/>
                    </a:cubicBezTo>
                    <a:cubicBezTo>
                      <a:pt x="1322" y="186614"/>
                      <a:pt x="2032" y="170976"/>
                      <a:pt x="2478" y="150959"/>
                    </a:cubicBezTo>
                    <a:close/>
                    <a:moveTo>
                      <a:pt x="68066" y="1"/>
                    </a:moveTo>
                    <a:cubicBezTo>
                      <a:pt x="67234" y="1"/>
                      <a:pt x="66380" y="33"/>
                      <a:pt x="65502" y="96"/>
                    </a:cubicBezTo>
                    <a:cubicBezTo>
                      <a:pt x="59607" y="524"/>
                      <a:pt x="54029" y="2254"/>
                      <a:pt x="51667" y="8113"/>
                    </a:cubicBezTo>
                    <a:cubicBezTo>
                      <a:pt x="50911" y="8028"/>
                      <a:pt x="50145" y="7986"/>
                      <a:pt x="49375" y="7986"/>
                    </a:cubicBezTo>
                    <a:cubicBezTo>
                      <a:pt x="44987" y="7986"/>
                      <a:pt x="40472" y="9360"/>
                      <a:pt x="37097" y="12160"/>
                    </a:cubicBezTo>
                    <a:cubicBezTo>
                      <a:pt x="33708" y="14972"/>
                      <a:pt x="29961" y="19264"/>
                      <a:pt x="29467" y="23788"/>
                    </a:cubicBezTo>
                    <a:cubicBezTo>
                      <a:pt x="29456" y="23899"/>
                      <a:pt x="29504" y="23967"/>
                      <a:pt x="29573" y="24012"/>
                    </a:cubicBezTo>
                    <a:cubicBezTo>
                      <a:pt x="29636" y="24192"/>
                      <a:pt x="29796" y="24334"/>
                      <a:pt x="29969" y="24334"/>
                    </a:cubicBezTo>
                    <a:cubicBezTo>
                      <a:pt x="30064" y="24334"/>
                      <a:pt x="30162" y="24292"/>
                      <a:pt x="30250" y="24190"/>
                    </a:cubicBezTo>
                    <a:cubicBezTo>
                      <a:pt x="31106" y="23196"/>
                      <a:pt x="32176" y="22492"/>
                      <a:pt x="33458" y="22470"/>
                    </a:cubicBezTo>
                    <a:lnTo>
                      <a:pt x="33458" y="22470"/>
                    </a:lnTo>
                    <a:cubicBezTo>
                      <a:pt x="28754" y="30535"/>
                      <a:pt x="28787" y="41875"/>
                      <a:pt x="35841" y="48554"/>
                    </a:cubicBezTo>
                    <a:cubicBezTo>
                      <a:pt x="35877" y="51327"/>
                      <a:pt x="36946" y="53912"/>
                      <a:pt x="39584" y="55049"/>
                    </a:cubicBezTo>
                    <a:cubicBezTo>
                      <a:pt x="39593" y="55079"/>
                      <a:pt x="39593" y="55110"/>
                      <a:pt x="39609" y="55141"/>
                    </a:cubicBezTo>
                    <a:cubicBezTo>
                      <a:pt x="41293" y="58634"/>
                      <a:pt x="43095" y="61417"/>
                      <a:pt x="45169" y="63719"/>
                    </a:cubicBezTo>
                    <a:cubicBezTo>
                      <a:pt x="34882" y="68295"/>
                      <a:pt x="29792" y="82690"/>
                      <a:pt x="27745" y="92780"/>
                    </a:cubicBezTo>
                    <a:cubicBezTo>
                      <a:pt x="25648" y="103112"/>
                      <a:pt x="25142" y="116849"/>
                      <a:pt x="29744" y="127172"/>
                    </a:cubicBezTo>
                    <a:cubicBezTo>
                      <a:pt x="29737" y="128616"/>
                      <a:pt x="29732" y="130042"/>
                      <a:pt x="29587" y="131495"/>
                    </a:cubicBezTo>
                    <a:cubicBezTo>
                      <a:pt x="29510" y="132269"/>
                      <a:pt x="29380" y="133060"/>
                      <a:pt x="29272" y="133852"/>
                    </a:cubicBezTo>
                    <a:cubicBezTo>
                      <a:pt x="20244" y="139021"/>
                      <a:pt x="10879" y="143993"/>
                      <a:pt x="2202" y="149754"/>
                    </a:cubicBezTo>
                    <a:cubicBezTo>
                      <a:pt x="2108" y="149696"/>
                      <a:pt x="1997" y="149667"/>
                      <a:pt x="1886" y="149667"/>
                    </a:cubicBezTo>
                    <a:cubicBezTo>
                      <a:pt x="1609" y="149667"/>
                      <a:pt x="1329" y="149850"/>
                      <a:pt x="1304" y="150218"/>
                    </a:cubicBezTo>
                    <a:cubicBezTo>
                      <a:pt x="29" y="168872"/>
                      <a:pt x="0" y="187955"/>
                      <a:pt x="100" y="206653"/>
                    </a:cubicBezTo>
                    <a:cubicBezTo>
                      <a:pt x="102" y="207141"/>
                      <a:pt x="468" y="207380"/>
                      <a:pt x="840" y="207380"/>
                    </a:cubicBezTo>
                    <a:cubicBezTo>
                      <a:pt x="917" y="207380"/>
                      <a:pt x="995" y="207370"/>
                      <a:pt x="1070" y="207349"/>
                    </a:cubicBezTo>
                    <a:cubicBezTo>
                      <a:pt x="1107" y="207370"/>
                      <a:pt x="1147" y="207384"/>
                      <a:pt x="1190" y="207392"/>
                    </a:cubicBezTo>
                    <a:cubicBezTo>
                      <a:pt x="12907" y="209065"/>
                      <a:pt x="25030" y="209537"/>
                      <a:pt x="37124" y="209537"/>
                    </a:cubicBezTo>
                    <a:cubicBezTo>
                      <a:pt x="46212" y="209537"/>
                      <a:pt x="55285" y="209271"/>
                      <a:pt x="64157" y="209046"/>
                    </a:cubicBezTo>
                    <a:cubicBezTo>
                      <a:pt x="64575" y="209035"/>
                      <a:pt x="89325" y="197487"/>
                      <a:pt x="99466" y="190232"/>
                    </a:cubicBezTo>
                    <a:cubicBezTo>
                      <a:pt x="99681" y="190183"/>
                      <a:pt x="99878" y="190020"/>
                      <a:pt x="99915" y="189733"/>
                    </a:cubicBezTo>
                    <a:cubicBezTo>
                      <a:pt x="101363" y="178335"/>
                      <a:pt x="101563" y="166316"/>
                      <a:pt x="101619" y="154743"/>
                    </a:cubicBezTo>
                    <a:cubicBezTo>
                      <a:pt x="102741" y="156544"/>
                      <a:pt x="103936" y="158283"/>
                      <a:pt x="105244" y="159912"/>
                    </a:cubicBezTo>
                    <a:cubicBezTo>
                      <a:pt x="105267" y="159942"/>
                      <a:pt x="105294" y="159952"/>
                      <a:pt x="105318" y="159974"/>
                    </a:cubicBezTo>
                    <a:cubicBezTo>
                      <a:pt x="105350" y="160046"/>
                      <a:pt x="105407" y="160106"/>
                      <a:pt x="105477" y="160144"/>
                    </a:cubicBezTo>
                    <a:cubicBezTo>
                      <a:pt x="105973" y="161331"/>
                      <a:pt x="106710" y="162430"/>
                      <a:pt x="107366" y="163531"/>
                    </a:cubicBezTo>
                    <a:cubicBezTo>
                      <a:pt x="108067" y="164708"/>
                      <a:pt x="108665" y="166101"/>
                      <a:pt x="109616" y="167091"/>
                    </a:cubicBezTo>
                    <a:cubicBezTo>
                      <a:pt x="109710" y="167188"/>
                      <a:pt x="109821" y="167228"/>
                      <a:pt x="109931" y="167228"/>
                    </a:cubicBezTo>
                    <a:cubicBezTo>
                      <a:pt x="109984" y="167228"/>
                      <a:pt x="110037" y="167219"/>
                      <a:pt x="110088" y="167202"/>
                    </a:cubicBezTo>
                    <a:cubicBezTo>
                      <a:pt x="111137" y="167601"/>
                      <a:pt x="112218" y="167775"/>
                      <a:pt x="113302" y="167775"/>
                    </a:cubicBezTo>
                    <a:cubicBezTo>
                      <a:pt x="115611" y="167775"/>
                      <a:pt x="117936" y="166986"/>
                      <a:pt x="120002" y="165897"/>
                    </a:cubicBezTo>
                    <a:cubicBezTo>
                      <a:pt x="122204" y="164736"/>
                      <a:pt x="126738" y="162324"/>
                      <a:pt x="127844" y="159634"/>
                    </a:cubicBezTo>
                    <a:cubicBezTo>
                      <a:pt x="127876" y="159618"/>
                      <a:pt x="127909" y="159604"/>
                      <a:pt x="127934" y="159572"/>
                    </a:cubicBezTo>
                    <a:cubicBezTo>
                      <a:pt x="129406" y="157731"/>
                      <a:pt x="126090" y="155417"/>
                      <a:pt x="124623" y="154779"/>
                    </a:cubicBezTo>
                    <a:cubicBezTo>
                      <a:pt x="123286" y="154199"/>
                      <a:pt x="121387" y="153838"/>
                      <a:pt x="119485" y="153838"/>
                    </a:cubicBezTo>
                    <a:cubicBezTo>
                      <a:pt x="117536" y="153838"/>
                      <a:pt x="115584" y="154217"/>
                      <a:pt x="114232" y="155126"/>
                    </a:cubicBezTo>
                    <a:cubicBezTo>
                      <a:pt x="113822" y="152652"/>
                      <a:pt x="113402" y="150160"/>
                      <a:pt x="112931" y="147675"/>
                    </a:cubicBezTo>
                    <a:cubicBezTo>
                      <a:pt x="116856" y="146645"/>
                      <a:pt x="123382" y="143347"/>
                      <a:pt x="123210" y="138752"/>
                    </a:cubicBezTo>
                    <a:cubicBezTo>
                      <a:pt x="123152" y="137219"/>
                      <a:pt x="122251" y="136578"/>
                      <a:pt x="120785" y="136578"/>
                    </a:cubicBezTo>
                    <a:cubicBezTo>
                      <a:pt x="120766" y="136578"/>
                      <a:pt x="120746" y="136578"/>
                      <a:pt x="120726" y="136578"/>
                    </a:cubicBezTo>
                    <a:cubicBezTo>
                      <a:pt x="119342" y="136595"/>
                      <a:pt x="117908" y="137196"/>
                      <a:pt x="116552" y="137464"/>
                    </a:cubicBezTo>
                    <a:cubicBezTo>
                      <a:pt x="115473" y="137677"/>
                      <a:pt x="114488" y="137776"/>
                      <a:pt x="113511" y="137776"/>
                    </a:cubicBezTo>
                    <a:cubicBezTo>
                      <a:pt x="112562" y="137776"/>
                      <a:pt x="111621" y="137682"/>
                      <a:pt x="110610" y="137510"/>
                    </a:cubicBezTo>
                    <a:cubicBezTo>
                      <a:pt x="110396" y="136741"/>
                      <a:pt x="110173" y="135976"/>
                      <a:pt x="109936" y="135216"/>
                    </a:cubicBezTo>
                    <a:cubicBezTo>
                      <a:pt x="114887" y="133854"/>
                      <a:pt x="119809" y="132437"/>
                      <a:pt x="124682" y="131121"/>
                    </a:cubicBezTo>
                    <a:cubicBezTo>
                      <a:pt x="125099" y="131010"/>
                      <a:pt x="125185" y="130612"/>
                      <a:pt x="125059" y="130302"/>
                    </a:cubicBezTo>
                    <a:cubicBezTo>
                      <a:pt x="125079" y="130243"/>
                      <a:pt x="125092" y="130182"/>
                      <a:pt x="125095" y="130119"/>
                    </a:cubicBezTo>
                    <a:cubicBezTo>
                      <a:pt x="125136" y="129444"/>
                      <a:pt x="125006" y="128609"/>
                      <a:pt x="124624" y="127989"/>
                    </a:cubicBezTo>
                    <a:cubicBezTo>
                      <a:pt x="124633" y="127919"/>
                      <a:pt x="124656" y="127849"/>
                      <a:pt x="124644" y="127777"/>
                    </a:cubicBezTo>
                    <a:cubicBezTo>
                      <a:pt x="125397" y="125653"/>
                      <a:pt x="126050" y="123222"/>
                      <a:pt x="125940" y="120951"/>
                    </a:cubicBezTo>
                    <a:cubicBezTo>
                      <a:pt x="126244" y="120846"/>
                      <a:pt x="126475" y="120505"/>
                      <a:pt x="126244" y="120190"/>
                    </a:cubicBezTo>
                    <a:cubicBezTo>
                      <a:pt x="119133" y="110560"/>
                      <a:pt x="110190" y="105654"/>
                      <a:pt x="98285" y="104769"/>
                    </a:cubicBezTo>
                    <a:cubicBezTo>
                      <a:pt x="98273" y="104768"/>
                      <a:pt x="98261" y="104767"/>
                      <a:pt x="98250" y="104767"/>
                    </a:cubicBezTo>
                    <a:cubicBezTo>
                      <a:pt x="98156" y="104767"/>
                      <a:pt x="98066" y="104804"/>
                      <a:pt x="97997" y="104868"/>
                    </a:cubicBezTo>
                    <a:cubicBezTo>
                      <a:pt x="97928" y="104876"/>
                      <a:pt x="97858" y="104890"/>
                      <a:pt x="97788" y="104898"/>
                    </a:cubicBezTo>
                    <a:cubicBezTo>
                      <a:pt x="97765" y="104822"/>
                      <a:pt x="97729" y="104752"/>
                      <a:pt x="97681" y="104690"/>
                    </a:cubicBezTo>
                    <a:cubicBezTo>
                      <a:pt x="92670" y="98362"/>
                      <a:pt x="86837" y="90335"/>
                      <a:pt x="78455" y="88344"/>
                    </a:cubicBezTo>
                    <a:cubicBezTo>
                      <a:pt x="78409" y="88298"/>
                      <a:pt x="78349" y="88267"/>
                      <a:pt x="78265" y="88267"/>
                    </a:cubicBezTo>
                    <a:cubicBezTo>
                      <a:pt x="78256" y="88267"/>
                      <a:pt x="78246" y="88267"/>
                      <a:pt x="78236" y="88268"/>
                    </a:cubicBezTo>
                    <a:cubicBezTo>
                      <a:pt x="76299" y="88439"/>
                      <a:pt x="74331" y="89543"/>
                      <a:pt x="72568" y="90347"/>
                    </a:cubicBezTo>
                    <a:cubicBezTo>
                      <a:pt x="70807" y="91149"/>
                      <a:pt x="68976" y="91979"/>
                      <a:pt x="67380" y="93102"/>
                    </a:cubicBezTo>
                    <a:cubicBezTo>
                      <a:pt x="67245" y="89601"/>
                      <a:pt x="67128" y="86098"/>
                      <a:pt x="67053" y="82582"/>
                    </a:cubicBezTo>
                    <a:cubicBezTo>
                      <a:pt x="66975" y="78965"/>
                      <a:pt x="66557" y="75541"/>
                      <a:pt x="64177" y="73082"/>
                    </a:cubicBezTo>
                    <a:lnTo>
                      <a:pt x="64177" y="73082"/>
                    </a:lnTo>
                    <a:cubicBezTo>
                      <a:pt x="65100" y="73172"/>
                      <a:pt x="66026" y="73219"/>
                      <a:pt x="66948" y="73219"/>
                    </a:cubicBezTo>
                    <a:cubicBezTo>
                      <a:pt x="69551" y="73219"/>
                      <a:pt x="72116" y="72844"/>
                      <a:pt x="74464" y="72011"/>
                    </a:cubicBezTo>
                    <a:cubicBezTo>
                      <a:pt x="85098" y="68243"/>
                      <a:pt x="90786" y="58646"/>
                      <a:pt x="92116" y="48233"/>
                    </a:cubicBezTo>
                    <a:cubicBezTo>
                      <a:pt x="95956" y="46661"/>
                      <a:pt x="98836" y="40324"/>
                      <a:pt x="98083" y="36271"/>
                    </a:cubicBezTo>
                    <a:cubicBezTo>
                      <a:pt x="100930" y="36098"/>
                      <a:pt x="103714" y="35505"/>
                      <a:pt x="106255" y="34249"/>
                    </a:cubicBezTo>
                    <a:cubicBezTo>
                      <a:pt x="116379" y="29241"/>
                      <a:pt x="104709" y="20810"/>
                      <a:pt x="97192" y="19202"/>
                    </a:cubicBezTo>
                    <a:cubicBezTo>
                      <a:pt x="99918" y="16442"/>
                      <a:pt x="107379" y="10551"/>
                      <a:pt x="104878" y="6479"/>
                    </a:cubicBezTo>
                    <a:cubicBezTo>
                      <a:pt x="103988" y="5031"/>
                      <a:pt x="102162" y="4760"/>
                      <a:pt x="100487" y="4760"/>
                    </a:cubicBezTo>
                    <a:cubicBezTo>
                      <a:pt x="99893" y="4760"/>
                      <a:pt x="99318" y="4794"/>
                      <a:pt x="98811" y="4822"/>
                    </a:cubicBezTo>
                    <a:cubicBezTo>
                      <a:pt x="94747" y="5043"/>
                      <a:pt x="90662" y="6082"/>
                      <a:pt x="86880" y="7584"/>
                    </a:cubicBezTo>
                    <a:cubicBezTo>
                      <a:pt x="86865" y="7568"/>
                      <a:pt x="86859" y="7550"/>
                      <a:pt x="86842" y="7534"/>
                    </a:cubicBezTo>
                    <a:cubicBezTo>
                      <a:pt x="81072" y="2485"/>
                      <a:pt x="75419" y="1"/>
                      <a:pt x="680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" name="Google Shape;2269;p45"/>
            <p:cNvGrpSpPr/>
            <p:nvPr/>
          </p:nvGrpSpPr>
          <p:grpSpPr>
            <a:xfrm rot="844541" flipH="1">
              <a:off x="10918712" y="4177797"/>
              <a:ext cx="516159" cy="359738"/>
              <a:chOff x="1285325" y="2237436"/>
              <a:chExt cx="342015" cy="240626"/>
            </a:xfrm>
          </p:grpSpPr>
          <p:sp>
            <p:nvSpPr>
              <p:cNvPr id="111" name="Google Shape;2270;p45"/>
              <p:cNvSpPr/>
              <p:nvPr/>
            </p:nvSpPr>
            <p:spPr>
              <a:xfrm>
                <a:off x="1532756" y="2328680"/>
                <a:ext cx="94585" cy="96664"/>
              </a:xfrm>
              <a:custGeom>
                <a:avLst/>
                <a:gdLst/>
                <a:ahLst/>
                <a:cxnLst/>
                <a:rect l="l" t="t" r="r" b="b"/>
                <a:pathLst>
                  <a:path w="3366" h="3440" extrusionOk="0">
                    <a:moveTo>
                      <a:pt x="1382" y="0"/>
                    </a:moveTo>
                    <a:cubicBezTo>
                      <a:pt x="604" y="0"/>
                      <a:pt x="18" y="730"/>
                      <a:pt x="10" y="1719"/>
                    </a:cubicBezTo>
                    <a:cubicBezTo>
                      <a:pt x="1" y="2750"/>
                      <a:pt x="628" y="3422"/>
                      <a:pt x="1608" y="3440"/>
                    </a:cubicBezTo>
                    <a:cubicBezTo>
                      <a:pt x="1616" y="3440"/>
                      <a:pt x="1624" y="3440"/>
                      <a:pt x="1632" y="3440"/>
                    </a:cubicBezTo>
                    <a:cubicBezTo>
                      <a:pt x="2578" y="3440"/>
                      <a:pt x="3337" y="2673"/>
                      <a:pt x="3353" y="1701"/>
                    </a:cubicBezTo>
                    <a:cubicBezTo>
                      <a:pt x="3366" y="683"/>
                      <a:pt x="2629" y="35"/>
                      <a:pt x="1421" y="1"/>
                    </a:cubicBezTo>
                    <a:cubicBezTo>
                      <a:pt x="1408" y="1"/>
                      <a:pt x="1395" y="0"/>
                      <a:pt x="1382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271;p45"/>
              <p:cNvSpPr/>
              <p:nvPr/>
            </p:nvSpPr>
            <p:spPr>
              <a:xfrm>
                <a:off x="1455505" y="2245163"/>
                <a:ext cx="56565" cy="73060"/>
              </a:xfrm>
              <a:custGeom>
                <a:avLst/>
                <a:gdLst/>
                <a:ahLst/>
                <a:cxnLst/>
                <a:rect l="l" t="t" r="r" b="b"/>
                <a:pathLst>
                  <a:path w="2013" h="2600" extrusionOk="0">
                    <a:moveTo>
                      <a:pt x="992" y="1"/>
                    </a:moveTo>
                    <a:cubicBezTo>
                      <a:pt x="386" y="1"/>
                      <a:pt x="25" y="481"/>
                      <a:pt x="12" y="1299"/>
                    </a:cubicBezTo>
                    <a:cubicBezTo>
                      <a:pt x="0" y="2057"/>
                      <a:pt x="412" y="2590"/>
                      <a:pt x="1008" y="2599"/>
                    </a:cubicBezTo>
                    <a:cubicBezTo>
                      <a:pt x="1010" y="2599"/>
                      <a:pt x="1012" y="2599"/>
                      <a:pt x="1013" y="2599"/>
                    </a:cubicBezTo>
                    <a:cubicBezTo>
                      <a:pt x="1588" y="2599"/>
                      <a:pt x="1992" y="2043"/>
                      <a:pt x="2004" y="1231"/>
                    </a:cubicBezTo>
                    <a:cubicBezTo>
                      <a:pt x="2013" y="528"/>
                      <a:pt x="1576" y="1"/>
                      <a:pt x="9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272;p45"/>
              <p:cNvSpPr/>
              <p:nvPr/>
            </p:nvSpPr>
            <p:spPr>
              <a:xfrm>
                <a:off x="1335345" y="2401490"/>
                <a:ext cx="127911" cy="76572"/>
              </a:xfrm>
              <a:custGeom>
                <a:avLst/>
                <a:gdLst/>
                <a:ahLst/>
                <a:cxnLst/>
                <a:rect l="l" t="t" r="r" b="b"/>
                <a:pathLst>
                  <a:path w="4552" h="2725" extrusionOk="0">
                    <a:moveTo>
                      <a:pt x="911" y="831"/>
                    </a:moveTo>
                    <a:lnTo>
                      <a:pt x="911" y="831"/>
                    </a:lnTo>
                    <a:cubicBezTo>
                      <a:pt x="1352" y="856"/>
                      <a:pt x="1780" y="890"/>
                      <a:pt x="2204" y="903"/>
                    </a:cubicBezTo>
                    <a:cubicBezTo>
                      <a:pt x="2350" y="906"/>
                      <a:pt x="2496" y="907"/>
                      <a:pt x="2644" y="907"/>
                    </a:cubicBezTo>
                    <a:cubicBezTo>
                      <a:pt x="2939" y="907"/>
                      <a:pt x="3243" y="903"/>
                      <a:pt x="3569" y="903"/>
                    </a:cubicBezTo>
                    <a:cubicBezTo>
                      <a:pt x="3412" y="1678"/>
                      <a:pt x="3141" y="1898"/>
                      <a:pt x="2370" y="1898"/>
                    </a:cubicBezTo>
                    <a:cubicBezTo>
                      <a:pt x="2326" y="1898"/>
                      <a:pt x="2281" y="1897"/>
                      <a:pt x="2234" y="1896"/>
                    </a:cubicBezTo>
                    <a:cubicBezTo>
                      <a:pt x="1475" y="1871"/>
                      <a:pt x="1030" y="1538"/>
                      <a:pt x="911" y="831"/>
                    </a:cubicBezTo>
                    <a:close/>
                    <a:moveTo>
                      <a:pt x="1293" y="1"/>
                    </a:moveTo>
                    <a:cubicBezTo>
                      <a:pt x="941" y="141"/>
                      <a:pt x="420" y="183"/>
                      <a:pt x="276" y="443"/>
                    </a:cubicBezTo>
                    <a:cubicBezTo>
                      <a:pt x="1" y="929"/>
                      <a:pt x="179" y="1496"/>
                      <a:pt x="543" y="1951"/>
                    </a:cubicBezTo>
                    <a:cubicBezTo>
                      <a:pt x="593" y="2020"/>
                      <a:pt x="658" y="2075"/>
                      <a:pt x="717" y="2134"/>
                    </a:cubicBezTo>
                    <a:cubicBezTo>
                      <a:pt x="1148" y="2519"/>
                      <a:pt x="1811" y="2724"/>
                      <a:pt x="2454" y="2724"/>
                    </a:cubicBezTo>
                    <a:cubicBezTo>
                      <a:pt x="2879" y="2724"/>
                      <a:pt x="3295" y="2634"/>
                      <a:pt x="3628" y="2446"/>
                    </a:cubicBezTo>
                    <a:cubicBezTo>
                      <a:pt x="4099" y="2186"/>
                      <a:pt x="4552" y="1398"/>
                      <a:pt x="4327" y="993"/>
                    </a:cubicBezTo>
                    <a:cubicBezTo>
                      <a:pt x="4137" y="661"/>
                      <a:pt x="3721" y="316"/>
                      <a:pt x="3357" y="252"/>
                    </a:cubicBezTo>
                    <a:cubicBezTo>
                      <a:pt x="3089" y="203"/>
                      <a:pt x="2814" y="188"/>
                      <a:pt x="2536" y="188"/>
                    </a:cubicBezTo>
                    <a:cubicBezTo>
                      <a:pt x="2139" y="188"/>
                      <a:pt x="1736" y="218"/>
                      <a:pt x="1340" y="218"/>
                    </a:cubicBezTo>
                    <a:cubicBezTo>
                      <a:pt x="1323" y="146"/>
                      <a:pt x="1306" y="73"/>
                      <a:pt x="12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273;p45"/>
              <p:cNvSpPr/>
              <p:nvPr/>
            </p:nvSpPr>
            <p:spPr>
              <a:xfrm>
                <a:off x="1329387" y="2316512"/>
                <a:ext cx="53980" cy="67918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2417" extrusionOk="0">
                    <a:moveTo>
                      <a:pt x="1530" y="1"/>
                    </a:moveTo>
                    <a:cubicBezTo>
                      <a:pt x="1378" y="30"/>
                      <a:pt x="1182" y="13"/>
                      <a:pt x="1082" y="103"/>
                    </a:cubicBezTo>
                    <a:cubicBezTo>
                      <a:pt x="805" y="352"/>
                      <a:pt x="551" y="622"/>
                      <a:pt x="318" y="911"/>
                    </a:cubicBezTo>
                    <a:cubicBezTo>
                      <a:pt x="68" y="1218"/>
                      <a:pt x="0" y="1605"/>
                      <a:pt x="327" y="1865"/>
                    </a:cubicBezTo>
                    <a:cubicBezTo>
                      <a:pt x="645" y="2117"/>
                      <a:pt x="1048" y="2279"/>
                      <a:pt x="1433" y="2411"/>
                    </a:cubicBezTo>
                    <a:cubicBezTo>
                      <a:pt x="1445" y="2415"/>
                      <a:pt x="1457" y="2417"/>
                      <a:pt x="1471" y="2417"/>
                    </a:cubicBezTo>
                    <a:cubicBezTo>
                      <a:pt x="1594" y="2417"/>
                      <a:pt x="1771" y="2253"/>
                      <a:pt x="1921" y="2177"/>
                    </a:cubicBezTo>
                    <a:cubicBezTo>
                      <a:pt x="1810" y="2023"/>
                      <a:pt x="1734" y="1831"/>
                      <a:pt x="1589" y="1729"/>
                    </a:cubicBezTo>
                    <a:cubicBezTo>
                      <a:pt x="1407" y="1598"/>
                      <a:pt x="1175" y="1537"/>
                      <a:pt x="925" y="1432"/>
                    </a:cubicBezTo>
                    <a:cubicBezTo>
                      <a:pt x="1187" y="1073"/>
                      <a:pt x="1425" y="801"/>
                      <a:pt x="1589" y="494"/>
                    </a:cubicBezTo>
                    <a:cubicBezTo>
                      <a:pt x="1654" y="375"/>
                      <a:pt x="1555" y="166"/>
                      <a:pt x="153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274;p45"/>
              <p:cNvSpPr/>
              <p:nvPr/>
            </p:nvSpPr>
            <p:spPr>
              <a:xfrm>
                <a:off x="1285325" y="2237436"/>
                <a:ext cx="55301" cy="68789"/>
              </a:xfrm>
              <a:custGeom>
                <a:avLst/>
                <a:gdLst/>
                <a:ahLst/>
                <a:cxnLst/>
                <a:rect l="l" t="t" r="r" b="b"/>
                <a:pathLst>
                  <a:path w="1968" h="2448" extrusionOk="0">
                    <a:moveTo>
                      <a:pt x="755" y="0"/>
                    </a:moveTo>
                    <a:cubicBezTo>
                      <a:pt x="709" y="0"/>
                      <a:pt x="665" y="5"/>
                      <a:pt x="624" y="15"/>
                    </a:cubicBezTo>
                    <a:cubicBezTo>
                      <a:pt x="399" y="71"/>
                      <a:pt x="196" y="441"/>
                      <a:pt x="90" y="713"/>
                    </a:cubicBezTo>
                    <a:cubicBezTo>
                      <a:pt x="1" y="952"/>
                      <a:pt x="30" y="1251"/>
                      <a:pt x="60" y="1518"/>
                    </a:cubicBezTo>
                    <a:cubicBezTo>
                      <a:pt x="103" y="1936"/>
                      <a:pt x="217" y="2354"/>
                      <a:pt x="713" y="2434"/>
                    </a:cubicBezTo>
                    <a:cubicBezTo>
                      <a:pt x="768" y="2443"/>
                      <a:pt x="821" y="2448"/>
                      <a:pt x="873" y="2448"/>
                    </a:cubicBezTo>
                    <a:cubicBezTo>
                      <a:pt x="1271" y="2448"/>
                      <a:pt x="1537" y="2180"/>
                      <a:pt x="1722" y="1821"/>
                    </a:cubicBezTo>
                    <a:cubicBezTo>
                      <a:pt x="1823" y="1613"/>
                      <a:pt x="1865" y="1375"/>
                      <a:pt x="1967" y="1059"/>
                    </a:cubicBezTo>
                    <a:cubicBezTo>
                      <a:pt x="1836" y="821"/>
                      <a:pt x="1742" y="475"/>
                      <a:pt x="1518" y="295"/>
                    </a:cubicBezTo>
                    <a:cubicBezTo>
                      <a:pt x="1317" y="137"/>
                      <a:pt x="1007" y="0"/>
                      <a:pt x="7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323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220" y="2216238"/>
            <a:ext cx="2766324" cy="2564862"/>
          </a:xfrm>
          <a:prstGeom prst="rect">
            <a:avLst/>
          </a:prstGeom>
        </p:spPr>
      </p:pic>
      <p:sp>
        <p:nvSpPr>
          <p:cNvPr id="6" name="Google Shape;227;p24"/>
          <p:cNvSpPr/>
          <p:nvPr/>
        </p:nvSpPr>
        <p:spPr>
          <a:xfrm>
            <a:off x="1670064" y="86799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758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9638" y="0"/>
            <a:ext cx="7677463" cy="4934022"/>
          </a:xfrm>
          <a:prstGeom prst="rect">
            <a:avLst/>
          </a:prstGeom>
        </p:spPr>
      </p:pic>
      <p:cxnSp>
        <p:nvCxnSpPr>
          <p:cNvPr id="4" name="Elbow Connector 3"/>
          <p:cNvCxnSpPr/>
          <p:nvPr/>
        </p:nvCxnSpPr>
        <p:spPr>
          <a:xfrm rot="16200000" flipH="1">
            <a:off x="3897702" y="540114"/>
            <a:ext cx="522369" cy="401503"/>
          </a:xfrm>
          <a:prstGeom prst="bentConnector3">
            <a:avLst>
              <a:gd name="adj1" fmla="val 102754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lbow Connector 6"/>
          <p:cNvCxnSpPr/>
          <p:nvPr/>
        </p:nvCxnSpPr>
        <p:spPr>
          <a:xfrm flipV="1">
            <a:off x="3460228" y="1124261"/>
            <a:ext cx="1798819" cy="267534"/>
          </a:xfrm>
          <a:prstGeom prst="bentConnector3">
            <a:avLst>
              <a:gd name="adj1" fmla="val 1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4427279" y="1124262"/>
            <a:ext cx="1194032" cy="829664"/>
          </a:xfrm>
          <a:prstGeom prst="bentConnector3">
            <a:avLst>
              <a:gd name="adj1" fmla="val 101472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/>
          <p:nvPr/>
        </p:nvCxnSpPr>
        <p:spPr>
          <a:xfrm flipV="1">
            <a:off x="3612630" y="1124260"/>
            <a:ext cx="2518347" cy="1558979"/>
          </a:xfrm>
          <a:prstGeom prst="bentConnector3">
            <a:avLst>
              <a:gd name="adj1" fmla="val 10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 rot="5400000" flipH="1" flipV="1">
            <a:off x="5083360" y="2007305"/>
            <a:ext cx="2672674" cy="1191402"/>
          </a:xfrm>
          <a:prstGeom prst="bentConnector3">
            <a:avLst>
              <a:gd name="adj1" fmla="val 644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5400000" flipH="1" flipV="1">
            <a:off x="4724963" y="2118799"/>
            <a:ext cx="4063707" cy="2271010"/>
          </a:xfrm>
          <a:prstGeom prst="bentConnector3">
            <a:avLst>
              <a:gd name="adj1" fmla="val 20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0" y="38910"/>
            <a:ext cx="3958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di chuyể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478" y="1050741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iểm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-6948" y="1573961"/>
            <a:ext cx="44342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ường thẳ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-6948" y="2318125"/>
            <a:ext cx="3910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quan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ệ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0" y="3574997"/>
            <a:ext cx="5880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đường tròn, cung trò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60266" y="5024547"/>
            <a:ext cx="5663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 công cụ góc và khoảng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57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3" grpId="0"/>
      <p:bldP spid="57" grpId="0"/>
      <p:bldP spid="59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6449"/>
          <a:stretch/>
        </p:blipFill>
        <p:spPr>
          <a:xfrm>
            <a:off x="0" y="0"/>
            <a:ext cx="12172013" cy="68580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137285" y="5996066"/>
            <a:ext cx="1978702" cy="3147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0800000">
            <a:off x="1678898" y="194872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572125" y="1396583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2853128" y="2163579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3600138" y="6026046"/>
            <a:ext cx="539646" cy="2848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5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Google Shape;157;p8"/>
          <p:cNvSpPr/>
          <p:nvPr/>
        </p:nvSpPr>
        <p:spPr>
          <a:xfrm>
            <a:off x="2009565" y="2505670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5840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1348" y="183675"/>
            <a:ext cx="4610769" cy="33428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9352" y="314794"/>
            <a:ext cx="4065537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2430049" y="1855078"/>
            <a:ext cx="4894409" cy="1783829"/>
          </a:xfrm>
          <a:prstGeom prst="wedgeRoundRectCallout">
            <a:avLst>
              <a:gd name="adj1" fmla="val -63556"/>
              <a:gd name="adj2" fmla="val -47618"/>
              <a:gd name="adj3" fmla="val 16667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ơ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58245" y="3865904"/>
            <a:ext cx="970863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N so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25000"/>
              </a:lnSpc>
              <a:buFont typeface="Courier New" panose="02070309020205020404" pitchFamily="49" charset="0"/>
              <a:buChar char="o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59" y="1143701"/>
            <a:ext cx="1591194" cy="211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2</TotalTime>
  <Words>1587</Words>
  <Application>Microsoft Office PowerPoint</Application>
  <PresentationFormat>Widescreen</PresentationFormat>
  <Paragraphs>216</Paragraphs>
  <Slides>51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4" baseType="lpstr">
      <vt:lpstr>Calibri</vt:lpstr>
      <vt:lpstr>Oswald Regular</vt:lpstr>
      <vt:lpstr>Wingdings</vt:lpstr>
      <vt:lpstr>Times New Roman</vt:lpstr>
      <vt:lpstr>Fira Sans Extra Condensed Medium</vt:lpstr>
      <vt:lpstr>Courier New</vt:lpstr>
      <vt:lpstr>Arial</vt:lpstr>
      <vt:lpstr>Abel</vt:lpstr>
      <vt:lpstr>Passion One</vt:lpstr>
      <vt:lpstr>Office Theme</vt:lpstr>
      <vt:lpstr>Math Lesson by Slidesgo</vt:lpstr>
      <vt:lpstr>Equation</vt:lpstr>
      <vt:lpstr>Ảnh Bitm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07</cp:revision>
  <dcterms:created xsi:type="dcterms:W3CDTF">2021-06-21T15:30:30Z</dcterms:created>
  <dcterms:modified xsi:type="dcterms:W3CDTF">2025-01-15T13:03:59Z</dcterms:modified>
</cp:coreProperties>
</file>